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E3C" w:rsidRDefault="003A22E1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Ph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ụ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l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ụ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c IV</w:t>
      </w:r>
    </w:p>
    <w:p w:rsidR="00E05E3C" w:rsidRDefault="003A22E1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  <w:r>
        <w:rPr>
          <w:rFonts w:ascii="Times New Roman" w:hAnsi="Times New Roman" w:cs="Times New Roman"/>
          <w:b/>
          <w:color w:val="C00000"/>
          <w:sz w:val="28"/>
          <w:szCs w:val="28"/>
        </w:rPr>
        <w:t>KHUNG K</w:t>
      </w:r>
      <w:r>
        <w:rPr>
          <w:rFonts w:ascii="Times New Roman" w:hAnsi="Times New Roman" w:cs="Times New Roman"/>
          <w:b/>
          <w:color w:val="C0000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 xml:space="preserve"> HO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CH BÀI D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Y</w:t>
      </w:r>
    </w:p>
    <w:p w:rsidR="00E05E3C" w:rsidRDefault="003A22E1">
      <w:pPr>
        <w:spacing w:before="40" w:after="80" w:line="276" w:lineRule="auto"/>
        <w:jc w:val="center"/>
        <w:rPr>
          <w:rFonts w:ascii="Times New Roman" w:hAnsi="Times New Roman" w:cs="Times New Roman"/>
          <w:bCs/>
          <w:spacing w:val="-14"/>
          <w:sz w:val="28"/>
          <w:szCs w:val="28"/>
        </w:rPr>
      </w:pPr>
      <w:r>
        <w:rPr>
          <w:rFonts w:ascii="Times New Roman" w:hAnsi="Times New Roman" w:cs="Times New Roman"/>
          <w:bCs/>
          <w:spacing w:val="-14"/>
          <w:sz w:val="28"/>
          <w:szCs w:val="28"/>
        </w:rPr>
        <w:t>(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Kèm theo Công văn s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ố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 xml:space="preserve"> 5512/BGDĐT-GDTrH ngày 18 tháng 12 năm 2020 c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ủ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a B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ộ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 xml:space="preserve"> GDĐT</w:t>
      </w:r>
      <w:r>
        <w:rPr>
          <w:rFonts w:ascii="Times New Roman" w:hAnsi="Times New Roman" w:cs="Times New Roman"/>
          <w:bCs/>
          <w:spacing w:val="-14"/>
          <w:sz w:val="28"/>
          <w:szCs w:val="28"/>
        </w:rPr>
        <w:t>)</w:t>
      </w:r>
    </w:p>
    <w:tbl>
      <w:tblPr>
        <w:tblStyle w:val="TableGrid"/>
        <w:tblW w:w="99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5187"/>
      </w:tblGrid>
      <w:tr w:rsidR="00E05E3C">
        <w:trPr>
          <w:trHeight w:val="696"/>
        </w:trPr>
        <w:tc>
          <w:tcPr>
            <w:tcW w:w="4715" w:type="dxa"/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: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</w:t>
            </w:r>
          </w:p>
        </w:tc>
        <w:tc>
          <w:tcPr>
            <w:tcW w:w="5187" w:type="dxa"/>
          </w:tcPr>
          <w:p w:rsidR="00E05E3C" w:rsidRDefault="003A22E1">
            <w:pPr>
              <w:spacing w:before="40" w:after="8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tên giáo viên: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</w:t>
            </w:r>
          </w:p>
        </w:tc>
      </w:tr>
    </w:tbl>
    <w:p w:rsidR="00E05E3C" w:rsidRDefault="003A22E1">
      <w:pPr>
        <w:spacing w:before="40" w:after="80" w:line="276" w:lineRule="auto"/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ÔN TẬP CHỦ ĐỀ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>6</w:t>
      </w:r>
    </w:p>
    <w:p w:rsidR="00E05E3C" w:rsidRDefault="003A22E1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 xml:space="preserve">KIM 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LO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Ạ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I</w:t>
      </w:r>
    </w:p>
    <w:p w:rsidR="00E05E3C" w:rsidRDefault="003A22E1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Th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ờ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i lư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ng: 1 ti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t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I. MỤC TIÊU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1. Về kiến thức</w:t>
      </w:r>
    </w:p>
    <w:p w:rsidR="00E05E3C" w:rsidRDefault="003A22E1">
      <w:pPr>
        <w:widowControl w:val="0"/>
        <w:shd w:val="clear" w:color="auto" w:fill="FFFFFF"/>
        <w:tabs>
          <w:tab w:val="left" w:pos="815"/>
        </w:tabs>
        <w:spacing w:after="120" w:line="276" w:lineRule="auto"/>
        <w:ind w:firstLineChars="50" w:firstLine="14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>Hệ thống hóa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ược kiến thức về chủ đề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 </w:t>
      </w:r>
    </w:p>
    <w:p w:rsidR="00E05E3C" w:rsidRDefault="003A22E1">
      <w:pPr>
        <w:widowControl w:val="0"/>
        <w:shd w:val="clear" w:color="auto" w:fill="FFFFFF"/>
        <w:tabs>
          <w:tab w:val="left" w:pos="815"/>
        </w:tabs>
        <w:spacing w:after="120" w:line="276" w:lineRule="auto"/>
        <w:ind w:firstLineChars="50" w:firstLine="140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>Luyện tập các bài tập trắc nghiệm và tự luận</w:t>
      </w:r>
      <w:r>
        <w:rPr>
          <w:rFonts w:ascii="Times New Roman" w:eastAsia="Times New Roman" w:hAnsi="Times New Roman" w:cs="Times New Roman"/>
          <w:color w:val="333333"/>
          <w:sz w:val="28"/>
          <w:szCs w:val="28"/>
          <w:lang w:val="vi-VN"/>
        </w:rPr>
        <w:t xml:space="preserve"> theo yêu cầu cần đạt của chủ đè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2. Về năng lực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a) Năng lực chung</w:t>
      </w:r>
    </w:p>
    <w:p w:rsidR="00E05E3C" w:rsidRDefault="003A22E1">
      <w:pPr>
        <w:pStyle w:val="ListParagraph"/>
        <w:tabs>
          <w:tab w:val="left" w:pos="1483"/>
        </w:tabs>
        <w:spacing w:before="24"/>
        <w:ind w:left="0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ch</w:t>
      </w:r>
      <w:r>
        <w:rPr>
          <w:rFonts w:ascii="Times New Roman" w:hAnsi="Times New Roman" w:cs="Times New Roman"/>
          <w:i/>
          <w:sz w:val="28"/>
          <w:szCs w:val="28"/>
        </w:rPr>
        <w:t>ủ</w:t>
      </w:r>
      <w:r>
        <w:rPr>
          <w:rFonts w:ascii="Times New Roman" w:hAnsi="Times New Roman" w:cs="Times New Roman"/>
          <w:i/>
          <w:sz w:val="28"/>
          <w:szCs w:val="28"/>
        </w:rPr>
        <w:t xml:space="preserve"> và 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ọ</w:t>
      </w:r>
      <w:r>
        <w:rPr>
          <w:rFonts w:ascii="Times New Roman" w:hAnsi="Times New Roman" w:cs="Times New Roman"/>
          <w:i/>
          <w:sz w:val="28"/>
          <w:szCs w:val="28"/>
        </w:rPr>
        <w:t xml:space="preserve">c: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,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giác hoàn</w:t>
      </w:r>
      <w:r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ành các 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dung ôn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trong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5"/>
          <w:sz w:val="28"/>
          <w:szCs w:val="28"/>
        </w:rPr>
        <w:t>6.</w:t>
      </w:r>
    </w:p>
    <w:p w:rsidR="00E05E3C" w:rsidRDefault="003A22E1">
      <w:pPr>
        <w:pStyle w:val="ListParagraph"/>
        <w:tabs>
          <w:tab w:val="left" w:pos="1492"/>
        </w:tabs>
        <w:spacing w:before="24" w:line="261" w:lineRule="auto"/>
        <w:ind w:left="0" w:right="1131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i/>
          <w:sz w:val="28"/>
          <w:szCs w:val="28"/>
        </w:rPr>
        <w:t>Giao ti</w:t>
      </w:r>
      <w:r>
        <w:rPr>
          <w:rFonts w:ascii="Times New Roman" w:hAnsi="Times New Roman" w:cs="Times New Roman"/>
          <w:i/>
          <w:sz w:val="28"/>
          <w:szCs w:val="28"/>
        </w:rPr>
        <w:t>ế</w:t>
      </w:r>
      <w:r>
        <w:rPr>
          <w:rFonts w:ascii="Times New Roman" w:hAnsi="Times New Roman" w:cs="Times New Roman"/>
          <w:i/>
          <w:sz w:val="28"/>
          <w:szCs w:val="28"/>
        </w:rPr>
        <w:t>p và h</w:t>
      </w:r>
      <w:r>
        <w:rPr>
          <w:rFonts w:ascii="Times New Roman" w:hAnsi="Times New Roman" w:cs="Times New Roman"/>
          <w:i/>
          <w:sz w:val="28"/>
          <w:szCs w:val="28"/>
        </w:rPr>
        <w:t>ợ</w:t>
      </w:r>
      <w:r>
        <w:rPr>
          <w:rFonts w:ascii="Times New Roman" w:hAnsi="Times New Roman" w:cs="Times New Roman"/>
          <w:i/>
          <w:sz w:val="28"/>
          <w:szCs w:val="28"/>
        </w:rPr>
        <w:t xml:space="preserve">p tác: </w:t>
      </w:r>
      <w:r>
        <w:rPr>
          <w:rFonts w:ascii="Times New Roman" w:hAnsi="Times New Roman" w:cs="Times New Roman"/>
          <w:sz w:val="28"/>
          <w:szCs w:val="28"/>
        </w:rPr>
        <w:t>Làm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nhóm, trao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ác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rong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các 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dung ôn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05E3C" w:rsidRDefault="003A22E1">
      <w:pPr>
        <w:pStyle w:val="ListParagraph"/>
        <w:tabs>
          <w:tab w:val="left" w:pos="1483"/>
        </w:tabs>
        <w:spacing w:before="0" w:line="274" w:lineRule="exact"/>
        <w:ind w:left="0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i/>
          <w:sz w:val="28"/>
          <w:szCs w:val="28"/>
        </w:rPr>
        <w:t>Gi</w:t>
      </w:r>
      <w:r>
        <w:rPr>
          <w:rFonts w:ascii="Times New Roman" w:hAnsi="Times New Roman" w:cs="Times New Roman"/>
          <w:i/>
          <w:sz w:val="28"/>
          <w:szCs w:val="28"/>
        </w:rPr>
        <w:t>ả</w:t>
      </w:r>
      <w:r>
        <w:rPr>
          <w:rFonts w:ascii="Times New Roman" w:hAnsi="Times New Roman" w:cs="Times New Roman"/>
          <w:i/>
          <w:sz w:val="28"/>
          <w:szCs w:val="28"/>
        </w:rPr>
        <w:t>i quy</w:t>
      </w:r>
      <w:r>
        <w:rPr>
          <w:rFonts w:ascii="Times New Roman" w:hAnsi="Times New Roman" w:cs="Times New Roman"/>
          <w:i/>
          <w:sz w:val="28"/>
          <w:szCs w:val="28"/>
        </w:rPr>
        <w:t>ế</w:t>
      </w:r>
      <w:r>
        <w:rPr>
          <w:rFonts w:ascii="Times New Roman" w:hAnsi="Times New Roman" w:cs="Times New Roman"/>
          <w:i/>
          <w:sz w:val="28"/>
          <w:szCs w:val="28"/>
        </w:rPr>
        <w:t>t v</w:t>
      </w:r>
      <w:r>
        <w:rPr>
          <w:rFonts w:ascii="Times New Roman" w:hAnsi="Times New Roman" w:cs="Times New Roman"/>
          <w:i/>
          <w:sz w:val="28"/>
          <w:szCs w:val="28"/>
        </w:rPr>
        <w:t>ấ</w:t>
      </w:r>
      <w:r>
        <w:rPr>
          <w:rFonts w:ascii="Times New Roman" w:hAnsi="Times New Roman" w:cs="Times New Roman"/>
          <w:i/>
          <w:sz w:val="28"/>
          <w:szCs w:val="28"/>
        </w:rPr>
        <w:t>n đ</w:t>
      </w:r>
      <w:r>
        <w:rPr>
          <w:rFonts w:ascii="Times New Roman" w:hAnsi="Times New Roman" w:cs="Times New Roman"/>
          <w:i/>
          <w:sz w:val="28"/>
          <w:szCs w:val="28"/>
        </w:rPr>
        <w:t>ề</w:t>
      </w:r>
      <w:r>
        <w:rPr>
          <w:rFonts w:ascii="Times New Roman" w:hAnsi="Times New Roman" w:cs="Times New Roman"/>
          <w:i/>
          <w:sz w:val="28"/>
          <w:szCs w:val="28"/>
        </w:rPr>
        <w:t xml:space="preserve"> và sáng t</w:t>
      </w:r>
      <w:r>
        <w:rPr>
          <w:rFonts w:ascii="Times New Roman" w:hAnsi="Times New Roman" w:cs="Times New Roman"/>
          <w:i/>
          <w:sz w:val="28"/>
          <w:szCs w:val="28"/>
        </w:rPr>
        <w:t>ạ</w:t>
      </w:r>
      <w:r>
        <w:rPr>
          <w:rFonts w:ascii="Times New Roman" w:hAnsi="Times New Roman" w:cs="Times New Roman"/>
          <w:i/>
          <w:sz w:val="28"/>
          <w:szCs w:val="28"/>
        </w:rPr>
        <w:t>o:</w:t>
      </w:r>
      <w:r>
        <w:rPr>
          <w:rFonts w:ascii="Times New Roman" w:hAnsi="Times New Roman" w:cs="Times New Roman"/>
          <w:i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ách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bài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p lí và sáng </w:t>
      </w:r>
      <w:r>
        <w:rPr>
          <w:rFonts w:ascii="Times New Roman" w:hAnsi="Times New Roman" w:cs="Times New Roman"/>
          <w:spacing w:val="-4"/>
          <w:sz w:val="28"/>
          <w:szCs w:val="28"/>
        </w:rPr>
        <w:t>t</w:t>
      </w:r>
      <w:r>
        <w:rPr>
          <w:rFonts w:ascii="Times New Roman" w:hAnsi="Times New Roman" w:cs="Times New Roman"/>
          <w:spacing w:val="-4"/>
          <w:sz w:val="28"/>
          <w:szCs w:val="28"/>
        </w:rPr>
        <w:t>ạ</w:t>
      </w:r>
      <w:r>
        <w:rPr>
          <w:rFonts w:ascii="Times New Roman" w:hAnsi="Times New Roman" w:cs="Times New Roman"/>
          <w:spacing w:val="-4"/>
          <w:sz w:val="28"/>
          <w:szCs w:val="28"/>
        </w:rPr>
        <w:t>o.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b) Năng lực khoa học tự nhiên</w:t>
      </w:r>
    </w:p>
    <w:p w:rsidR="00E05E3C" w:rsidRDefault="003A22E1">
      <w:pPr>
        <w:pStyle w:val="ListParagraph"/>
        <w:tabs>
          <w:tab w:val="left" w:pos="1483"/>
        </w:tabs>
        <w:spacing w:before="24" w:line="261" w:lineRule="auto"/>
        <w:ind w:left="0" w:right="1131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i/>
          <w:sz w:val="28"/>
          <w:szCs w:val="28"/>
        </w:rPr>
        <w:t>Nh</w:t>
      </w:r>
      <w:r>
        <w:rPr>
          <w:rFonts w:ascii="Times New Roman" w:hAnsi="Times New Roman" w:cs="Times New Roman"/>
          <w:i/>
          <w:sz w:val="28"/>
          <w:szCs w:val="28"/>
        </w:rPr>
        <w:t>ậ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h</w:t>
      </w:r>
      <w:r>
        <w:rPr>
          <w:rFonts w:ascii="Times New Roman" w:hAnsi="Times New Roman" w:cs="Times New Roman"/>
          <w:i/>
          <w:sz w:val="28"/>
          <w:szCs w:val="28"/>
        </w:rPr>
        <w:t>ứ</w:t>
      </w:r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khoa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ọ</w:t>
      </w:r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hiên: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oá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âm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 sơ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,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;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liê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các 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trong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05E3C" w:rsidRDefault="003A22E1">
      <w:pPr>
        <w:pStyle w:val="ListParagraph"/>
        <w:tabs>
          <w:tab w:val="left" w:pos="1487"/>
        </w:tabs>
        <w:spacing w:before="0" w:line="261" w:lineRule="auto"/>
        <w:ind w:left="0" w:right="1131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i/>
          <w:sz w:val="28"/>
          <w:szCs w:val="28"/>
        </w:rPr>
        <w:t>Tìm hi</w:t>
      </w:r>
      <w:r>
        <w:rPr>
          <w:rFonts w:ascii="Times New Roman" w:hAnsi="Times New Roman" w:cs="Times New Roman"/>
          <w:i/>
          <w:sz w:val="28"/>
          <w:szCs w:val="28"/>
        </w:rPr>
        <w:t>ể</w:t>
      </w:r>
      <w:r>
        <w:rPr>
          <w:rFonts w:ascii="Times New Roman" w:hAnsi="Times New Roman" w:cs="Times New Roman"/>
          <w:i/>
          <w:sz w:val="28"/>
          <w:szCs w:val="28"/>
        </w:rPr>
        <w:t>u 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z w:val="28"/>
          <w:szCs w:val="28"/>
        </w:rPr>
        <w:t xml:space="preserve"> nhiên: 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các thông tin, d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khoa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tính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t cũng như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ng kim </w:t>
      </w:r>
      <w:r>
        <w:rPr>
          <w:rFonts w:ascii="Times New Roman" w:hAnsi="Times New Roman" w:cs="Times New Roman"/>
          <w:sz w:val="28"/>
          <w:szCs w:val="28"/>
        </w:rPr>
        <w:t>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rong c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. Qua đó, nê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khác nhau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kim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và phi kim.</w:t>
      </w:r>
    </w:p>
    <w:p w:rsidR="00E05E3C" w:rsidRDefault="003A22E1">
      <w:pPr>
        <w:pStyle w:val="ListParagraph"/>
        <w:tabs>
          <w:tab w:val="left" w:pos="1474"/>
        </w:tabs>
        <w:spacing w:before="0" w:line="261" w:lineRule="auto"/>
        <w:ind w:left="0" w:right="1131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</w:rPr>
        <w:t>ậ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d</w:t>
      </w:r>
      <w:r>
        <w:rPr>
          <w:rFonts w:ascii="Times New Roman" w:hAnsi="Times New Roman" w:cs="Times New Roman"/>
          <w:i/>
          <w:sz w:val="28"/>
          <w:szCs w:val="28"/>
        </w:rPr>
        <w:t>ụ</w:t>
      </w:r>
      <w:r>
        <w:rPr>
          <w:rFonts w:ascii="Times New Roman" w:hAnsi="Times New Roman" w:cs="Times New Roman"/>
          <w:i/>
          <w:sz w:val="28"/>
          <w:szCs w:val="28"/>
        </w:rPr>
        <w:t>ng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ki</w:t>
      </w:r>
      <w:r>
        <w:rPr>
          <w:rFonts w:ascii="Times New Roman" w:hAnsi="Times New Roman" w:cs="Times New Roman"/>
          <w:i/>
          <w:sz w:val="28"/>
          <w:szCs w:val="28"/>
        </w:rPr>
        <w:t>ế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h</w:t>
      </w:r>
      <w:r>
        <w:rPr>
          <w:rFonts w:ascii="Times New Roman" w:hAnsi="Times New Roman" w:cs="Times New Roman"/>
          <w:i/>
          <w:sz w:val="28"/>
          <w:szCs w:val="28"/>
        </w:rPr>
        <w:t>ứ</w:t>
      </w:r>
      <w:r>
        <w:rPr>
          <w:rFonts w:ascii="Times New Roman" w:hAnsi="Times New Roman" w:cs="Times New Roman"/>
          <w:i/>
          <w:sz w:val="28"/>
          <w:szCs w:val="28"/>
        </w:rPr>
        <w:t>c,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kĩ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ăng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đã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ọ</w:t>
      </w:r>
      <w:r>
        <w:rPr>
          <w:rFonts w:ascii="Times New Roman" w:hAnsi="Times New Roman" w:cs="Times New Roman"/>
          <w:i/>
          <w:sz w:val="28"/>
          <w:szCs w:val="28"/>
        </w:rPr>
        <w:t>c:</w:t>
      </w:r>
      <w:r>
        <w:rPr>
          <w:rFonts w:ascii="Times New Roman" w:hAnsi="Times New Roman" w:cs="Times New Roman"/>
          <w:i/>
          <w:spacing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à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ĩ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ăng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ơ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vào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các bài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ôn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05E3C" w:rsidRDefault="003A22E1" w:rsidP="000278EB">
      <w:pPr>
        <w:spacing w:before="40" w:after="80" w:line="276" w:lineRule="auto"/>
        <w:ind w:firstLineChars="50" w:firstLine="141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3. Về phẩm chất</w:t>
      </w:r>
    </w:p>
    <w:p w:rsidR="00E05E3C" w:rsidRDefault="003A22E1">
      <w:pPr>
        <w:pStyle w:val="ListParagraph"/>
        <w:tabs>
          <w:tab w:val="left" w:pos="1478"/>
        </w:tabs>
        <w:spacing w:before="24"/>
        <w:ind w:left="0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Tham gia tích c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h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nhóm phù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k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nă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pacing w:val="-2"/>
          <w:sz w:val="28"/>
          <w:szCs w:val="28"/>
        </w:rPr>
        <w:t>thân.</w:t>
      </w:r>
    </w:p>
    <w:p w:rsidR="00E05E3C" w:rsidRDefault="003A22E1">
      <w:pPr>
        <w:pStyle w:val="ListParagraph"/>
        <w:tabs>
          <w:tab w:val="left" w:pos="1483"/>
        </w:tabs>
        <w:spacing w:before="24"/>
        <w:ind w:left="0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, trung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và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ác yêu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trong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bài </w:t>
      </w:r>
      <w:r>
        <w:rPr>
          <w:rFonts w:ascii="Times New Roman" w:hAnsi="Times New Roman" w:cs="Times New Roman"/>
          <w:spacing w:val="-4"/>
          <w:sz w:val="28"/>
          <w:szCs w:val="28"/>
        </w:rPr>
        <w:t>h</w:t>
      </w:r>
      <w:r>
        <w:rPr>
          <w:rFonts w:ascii="Times New Roman" w:hAnsi="Times New Roman" w:cs="Times New Roman"/>
          <w:spacing w:val="-4"/>
          <w:sz w:val="28"/>
          <w:szCs w:val="28"/>
        </w:rPr>
        <w:t>ọ</w:t>
      </w:r>
      <w:r>
        <w:rPr>
          <w:rFonts w:ascii="Times New Roman" w:hAnsi="Times New Roman" w:cs="Times New Roman"/>
          <w:spacing w:val="-4"/>
          <w:sz w:val="28"/>
          <w:szCs w:val="28"/>
        </w:rPr>
        <w:t>c.</w:t>
      </w:r>
    </w:p>
    <w:p w:rsidR="00E05E3C" w:rsidRDefault="003A22E1">
      <w:pPr>
        <w:pStyle w:val="ListParagraph"/>
        <w:tabs>
          <w:tab w:val="left" w:pos="1483"/>
        </w:tabs>
        <w:spacing w:before="24"/>
        <w:ind w:left="0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Có n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say mê, 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thú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khám phá và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khoa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nhiên.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II. THIẾT BỊ DẠY HỌC VÀ HỌC LIỆU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- Các hình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ảnh, video, máy chiếu.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Bảng nhóm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Phiếu học tập</w:t>
      </w:r>
    </w:p>
    <w:tbl>
      <w:tblPr>
        <w:tblStyle w:val="Style10"/>
        <w:tblW w:w="10145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145"/>
      </w:tblGrid>
      <w:tr w:rsidR="00E05E3C">
        <w:trPr>
          <w:jc w:val="center"/>
        </w:trPr>
        <w:tc>
          <w:tcPr>
            <w:tcW w:w="10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ADA" w:themeFill="accent6" w:themeFillTint="32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6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PHIẾU HỌC TẬP 1</w:t>
            </w:r>
          </w:p>
        </w:tc>
      </w:tr>
      <w:tr w:rsidR="00E05E3C">
        <w:trPr>
          <w:trHeight w:val="652"/>
          <w:jc w:val="center"/>
        </w:trPr>
        <w:tc>
          <w:tcPr>
            <w:tcW w:w="10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5E3C" w:rsidRDefault="003A22E1">
            <w:pPr>
              <w:tabs>
                <w:tab w:val="left" w:pos="347"/>
              </w:tabs>
              <w:spacing w:before="40" w:after="60" w:line="276" w:lineRule="auto"/>
              <w:ind w:left="-226" w:firstLine="260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highlight w:val="whit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rắc nghiệm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âu 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hô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í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í chu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?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Tính h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m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ính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ính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Ánh kim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à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ng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tungsten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ngân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í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ang là gì?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và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                                                  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ó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Có đ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c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g và đ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 tương đ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i cao, d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 nh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t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ong thép t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ó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ao nhiêu % là carbon?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Dư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i 2%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–5%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ên 5%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ên 10%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Ngâm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viê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trong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CuS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Câu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ào sau đây là đú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ho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quan sát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?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ông có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ào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ra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ab/>
              <w:t>B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p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 viên k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m b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hòa tan, có m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l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p màu đ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bám ngoài viên k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m và màu xanh lam c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a dung d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ch n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d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ông có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ào sinh ra,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viê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òa tan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àu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ám ngoài viê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, viê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không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òa tan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Vì sao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sodium, potassium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ách ngâm tro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?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Vì ngăn p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i hơi nư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c trong không khí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ì ngă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trong không khí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ì chú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h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ngâm tro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ì ngăn không cho chúng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hơi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dù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óa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như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sao các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Na, K, Ca, Ba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hô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au nó ra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?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ì chúng ngay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ay hơi khi cho vào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. 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Vì chúng tác d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i nư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c trư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c t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o ra base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ì chúng ngay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ân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khi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xú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ì chúng không liê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ác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acid trong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Phát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nào sau đây 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a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kim có tính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kim có tính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kim có tính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p kim m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m hơn so v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i các kim lo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i thành p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Hãy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ác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say theo 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óa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: Ca, Na, Fe, Cu, Zn, Ag, Al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a, Na, Fe, Cu, Zn, Ag, Al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u, Zn, Ag, Al, Ca, Na, F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Zn, Ag, Al, Ca, Cu, Na, F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Na, Ca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, Al, Zn, Fe, Cu, Ag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 các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sau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)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ơn phi kim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2) Phi kim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ó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riêng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ơn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)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ó xu 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thành ion âm khi tham gia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óa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) Có tr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oxyge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thành oxide acid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5) Carbon có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quan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rong công ng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lu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im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chính xác là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3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5.</w:t>
            </w:r>
          </w:p>
        </w:tc>
      </w:tr>
    </w:tbl>
    <w:p w:rsidR="00E05E3C" w:rsidRDefault="00E05E3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15"/>
      </w:tblGrid>
      <w:tr w:rsidR="00E05E3C">
        <w:tc>
          <w:tcPr>
            <w:tcW w:w="10415" w:type="dxa"/>
            <w:shd w:val="clear" w:color="auto" w:fill="FDEADA" w:themeFill="accent6" w:themeFillTint="32"/>
          </w:tcPr>
          <w:p w:rsidR="00E05E3C" w:rsidRDefault="003A22E1">
            <w:pPr>
              <w:spacing w:before="160" w:after="8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C00000"/>
                <w:sz w:val="28"/>
                <w:szCs w:val="28"/>
              </w:rPr>
              <w:t>PHIẾU HỌC TẬP  2</w:t>
            </w:r>
          </w:p>
        </w:tc>
      </w:tr>
      <w:tr w:rsidR="00E05E3C">
        <w:tc>
          <w:tcPr>
            <w:tcW w:w="10415" w:type="dxa"/>
          </w:tcPr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Theo em, ngư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ờ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i ta thư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ờ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ng không dùng kim lo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ạ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i s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ắ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 xml:space="preserve">t làm dây 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d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ẫ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n đi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ệ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n vì nh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ữ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</w:rPr>
              <w:t>ng lí do nào?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</w:t>
            </w:r>
          </w:p>
          <w:p w:rsidR="00E05E3C" w:rsidRDefault="003A22E1">
            <w:pPr>
              <w:shd w:val="clear" w:color="auto" w:fill="FFFFFF"/>
              <w:spacing w:after="0" w:line="10" w:lineRule="atLeast"/>
              <w:jc w:val="both"/>
              <w:rPr>
                <w:rFonts w:ascii="Times New Roman" w:eastAsia="Roboto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Vi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ế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t các phương trình hoá h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ọ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c đ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ể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 xml:space="preserve"> hoàn thành nh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ữ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ng chu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ỗ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i ph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ả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 xml:space="preserve">n 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ứ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ng sau:</w:t>
            </w:r>
          </w:p>
          <w:p w:rsidR="00E05E3C" w:rsidRDefault="003A22E1">
            <w:pPr>
              <w:spacing w:after="0" w:line="1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a) Al 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val="vi-VN" w:eastAsia="zh-CN" w:bidi="ar"/>
              </w:rPr>
              <w:t xml:space="preserve"> </w:t>
            </w:r>
            <w:r>
              <w:rPr>
                <w:rFonts w:ascii="Times New Roman" w:eastAsia="Roboto" w:hAnsi="Times New Roman" w:cs="Times New Roman"/>
                <w:color w:val="333333"/>
                <w:position w:val="-6"/>
                <w:sz w:val="28"/>
                <w:szCs w:val="28"/>
                <w:shd w:val="clear" w:color="auto" w:fill="FFFFFF"/>
                <w:lang w:val="vi-VN" w:eastAsia="zh-CN" w:bidi="ar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5.75pt" o:ole="">
                  <v:imagedata r:id="rId8" o:title=""/>
                </v:shape>
                <o:OLEObject Type="Embed" ProgID="Equation.DSMT4" ShapeID="_x0000_i1025" DrawAspect="Content" ObjectID="_1787069390" r:id="rId9"/>
              </w:objec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Al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vertAlign w:val="subscript"/>
                <w:lang w:eastAsia="zh-CN" w:bidi="ar"/>
              </w:rPr>
              <w:t>2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O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vertAlign w:val="subscript"/>
                <w:lang w:eastAsia="zh-CN" w:bidi="ar"/>
              </w:rPr>
              <w:t>3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 </w:t>
            </w:r>
            <w:r>
              <w:rPr>
                <w:rFonts w:ascii="Times New Roman" w:eastAsia="Roboto" w:hAnsi="Times New Roman" w:cs="Times New Roman"/>
                <w:color w:val="333333"/>
                <w:position w:val="-6"/>
                <w:sz w:val="28"/>
                <w:szCs w:val="28"/>
                <w:shd w:val="clear" w:color="auto" w:fill="FFFFFF"/>
                <w:lang w:val="vi-VN" w:eastAsia="zh-CN" w:bidi="ar"/>
              </w:rPr>
              <w:object w:dxaOrig="740" w:dyaOrig="320">
                <v:shape id="_x0000_i1026" type="#_x0000_t75" alt="" style="width:36.75pt;height:15.75pt" o:ole="">
                  <v:imagedata r:id="rId10" o:title=""/>
                </v:shape>
                <o:OLEObject Type="Embed" ProgID="Equation.DSMT4" ShapeID="_x0000_i1026" DrawAspect="Content" ObjectID="_1787069391" r:id="rId11"/>
              </w:objec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val="vi-VN" w:eastAsia="zh-CN" w:bidi="ar"/>
              </w:rPr>
              <w:t xml:space="preserve"> 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AlCl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vertAlign w:val="subscript"/>
                <w:lang w:eastAsia="zh-CN" w:bidi="ar"/>
              </w:rPr>
              <w:t>3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;</w:t>
            </w:r>
          </w:p>
          <w:p w:rsidR="00E05E3C" w:rsidRDefault="003A22E1">
            <w:pPr>
              <w:spacing w:after="0" w:line="1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b) Zn </w:t>
            </w:r>
            <w:r>
              <w:rPr>
                <w:rFonts w:ascii="Times New Roman" w:eastAsia="Roboto" w:hAnsi="Times New Roman" w:cs="Times New Roman"/>
                <w:color w:val="333333"/>
                <w:position w:val="-6"/>
                <w:sz w:val="28"/>
                <w:szCs w:val="28"/>
                <w:shd w:val="clear" w:color="auto" w:fill="FFFFFF"/>
                <w:lang w:val="vi-VN" w:eastAsia="zh-CN" w:bidi="ar"/>
              </w:rPr>
              <w:object w:dxaOrig="720" w:dyaOrig="320">
                <v:shape id="_x0000_i1027" type="#_x0000_t75" style="width:36pt;height:15.75pt" o:ole="">
                  <v:imagedata r:id="rId8" o:title=""/>
                </v:shape>
                <o:OLEObject Type="Embed" ProgID="Equation.DSMT4" ShapeID="_x0000_i1027" DrawAspect="Content" ObjectID="_1787069392" r:id="rId12"/>
              </w:objec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ZnO </w:t>
            </w:r>
            <w:r>
              <w:rPr>
                <w:rFonts w:ascii="Times New Roman" w:eastAsia="Roboto" w:hAnsi="Times New Roman" w:cs="Times New Roman"/>
                <w:color w:val="333333"/>
                <w:position w:val="-6"/>
                <w:sz w:val="28"/>
                <w:szCs w:val="28"/>
                <w:shd w:val="clear" w:color="auto" w:fill="FFFFFF"/>
                <w:lang w:val="vi-VN" w:eastAsia="zh-CN" w:bidi="ar"/>
              </w:rPr>
              <w:object w:dxaOrig="740" w:dyaOrig="320">
                <v:shape id="_x0000_i1028" type="#_x0000_t75" style="width:36.75pt;height:15.75pt" o:ole="">
                  <v:imagedata r:id="rId10" o:title=""/>
                </v:shape>
                <o:OLEObject Type="Embed" ProgID="Equation.DSMT4" ShapeID="_x0000_i1028" DrawAspect="Content" ObjectID="_1787069393" r:id="rId13"/>
              </w:objec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ZnSO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vertAlign w:val="subscript"/>
                <w:lang w:eastAsia="zh-CN" w:bidi="ar"/>
              </w:rPr>
              <w:t>4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;</w:t>
            </w:r>
          </w:p>
          <w:p w:rsidR="00E05E3C" w:rsidRDefault="003A22E1">
            <w:pPr>
              <w:spacing w:after="0" w:line="1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c) Na </w:t>
            </w:r>
            <w:r>
              <w:rPr>
                <w:rFonts w:ascii="Times New Roman" w:eastAsia="Roboto" w:hAnsi="Times New Roman" w:cs="Times New Roman"/>
                <w:color w:val="333333"/>
                <w:position w:val="-6"/>
                <w:sz w:val="28"/>
                <w:szCs w:val="28"/>
                <w:shd w:val="clear" w:color="auto" w:fill="FFFFFF"/>
                <w:lang w:val="vi-VN" w:eastAsia="zh-CN" w:bidi="ar"/>
              </w:rPr>
              <w:object w:dxaOrig="720" w:dyaOrig="320">
                <v:shape id="_x0000_i1029" type="#_x0000_t75" style="width:36pt;height:15.75pt" o:ole="">
                  <v:imagedata r:id="rId8" o:title=""/>
                </v:shape>
                <o:OLEObject Type="Embed" ProgID="Equation.DSMT4" ShapeID="_x0000_i1029" DrawAspect="Content" ObjectID="_1787069394" r:id="rId14"/>
              </w:objec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NaOH </w:t>
            </w:r>
            <w:r>
              <w:rPr>
                <w:rFonts w:ascii="Times New Roman" w:eastAsia="Roboto" w:hAnsi="Times New Roman" w:cs="Times New Roman"/>
                <w:color w:val="333333"/>
                <w:position w:val="-6"/>
                <w:sz w:val="28"/>
                <w:szCs w:val="28"/>
                <w:shd w:val="clear" w:color="auto" w:fill="FFFFFF"/>
                <w:lang w:val="vi-VN" w:eastAsia="zh-CN" w:bidi="ar"/>
              </w:rPr>
              <w:object w:dxaOrig="740" w:dyaOrig="320">
                <v:shape id="_x0000_i1030" type="#_x0000_t75" style="width:36.75pt;height:15.75pt" o:ole="">
                  <v:imagedata r:id="rId10" o:title=""/>
                </v:shape>
                <o:OLEObject Type="Embed" ProgID="Equation.DSMT4" ShapeID="_x0000_i1030" DrawAspect="Content" ObjectID="_1787069395" r:id="rId15"/>
              </w:objec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Na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vertAlign w:val="subscript"/>
                <w:lang w:eastAsia="zh-CN" w:bidi="ar"/>
              </w:rPr>
              <w:t>2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SO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vertAlign w:val="subscript"/>
                <w:lang w:eastAsia="zh-CN" w:bidi="ar"/>
              </w:rPr>
              <w:t>4</w:t>
            </w:r>
            <w:r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eastAsia="zh-CN" w:bidi="ar"/>
              </w:rPr>
              <w:t>.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Trong các kim l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i Zn, Fe và Ag,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kim l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i nào p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g đư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 v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i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) dung d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h hydrochloric acid?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b) dung d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h copper (II) sulfate?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Vi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t phương trình hóa 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 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 các p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g x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y ra (n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u có). 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 w:line="10" w:lineRule="atLeast"/>
              <w:jc w:val="both"/>
              <w:rPr>
                <w:rFonts w:eastAsia="Roboto"/>
                <w:color w:val="333333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Câu </w:t>
            </w:r>
            <w:r>
              <w:rPr>
                <w:b/>
                <w:sz w:val="28"/>
                <w:szCs w:val="28"/>
                <w:lang w:val="vi-VN"/>
              </w:rPr>
              <w:t>4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ự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a vào dãy ho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ạ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t đ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ộ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ng hoá h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ọ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, cho bi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ế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t các phát bi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ể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u nào sau đây là đúng.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 w:line="10" w:lineRule="atLeast"/>
              <w:jc w:val="both"/>
              <w:rPr>
                <w:rFonts w:eastAsia="Roboto"/>
                <w:color w:val="333333"/>
                <w:sz w:val="28"/>
                <w:szCs w:val="28"/>
              </w:rPr>
            </w:pP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(a) S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ắ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t tác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ụ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ng đư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ợ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 v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ớ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i dung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ị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h mu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ố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i copper(II) sulfate.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 w:line="10" w:lineRule="atLeast"/>
              <w:jc w:val="both"/>
              <w:rPr>
                <w:rFonts w:eastAsia="Roboto"/>
                <w:color w:val="333333"/>
                <w:sz w:val="28"/>
                <w:szCs w:val="28"/>
              </w:rPr>
            </w:pP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(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b) S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ắ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t không tác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ụ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ng đư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ợ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 v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ớ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i dung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ị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h mu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ố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i copper(II) nitrate.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 w:line="10" w:lineRule="atLeast"/>
              <w:jc w:val="both"/>
              <w:rPr>
                <w:rFonts w:eastAsia="Roboto"/>
                <w:color w:val="333333"/>
                <w:sz w:val="28"/>
                <w:szCs w:val="28"/>
              </w:rPr>
            </w:pP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(c) K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ẽ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m tác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ụ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ng đư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ợ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 v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ớ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i dung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ị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h mu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ố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i silver nitrate.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 w:line="10" w:lineRule="atLeast"/>
              <w:jc w:val="both"/>
              <w:rPr>
                <w:sz w:val="28"/>
                <w:szCs w:val="28"/>
                <w:lang w:val="vi-VN"/>
              </w:rPr>
            </w:pP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(d) B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ạ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 tác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ụ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ng đư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ợ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 v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ớ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i dung d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ị</w:t>
            </w:r>
            <w:r>
              <w:rPr>
                <w:rFonts w:eastAsia="Roboto"/>
                <w:color w:val="333333"/>
                <w:sz w:val="28"/>
                <w:szCs w:val="28"/>
                <w:shd w:val="clear" w:color="auto" w:fill="FFFFFF"/>
              </w:rPr>
              <w:t>ch hydrochloric acid.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agnesite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agnesium carbonate (Mg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,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ng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ho tác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acid. Đem cô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, thu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magnesium chloride.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phương trình hóa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agnesium chloride theo mô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ên.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phương pháp tác magnesium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agnesium chloride.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hích vì sao em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ương pháp này.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phương trình hóa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minh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ìm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ki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agnesium,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ó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ra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ưu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này.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này. 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quá trình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gang,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hép, tách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zinc oxide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phương pháp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u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ó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ây ô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ho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khí qu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hông?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hích.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rFonts w:eastAsia="Open Sans"/>
                <w:color w:val="000000"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Câu </w:t>
            </w:r>
            <w:r>
              <w:rPr>
                <w:b/>
                <w:bCs/>
                <w:sz w:val="28"/>
                <w:szCs w:val="28"/>
                <w:lang w:val="vi-VN"/>
              </w:rPr>
              <w:t>8</w:t>
            </w:r>
            <w:r>
              <w:rPr>
                <w:b/>
                <w:bCs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eastAsia="Open Sans"/>
                <w:color w:val="000000"/>
                <w:sz w:val="28"/>
                <w:szCs w:val="28"/>
              </w:rPr>
              <w:t>V</w:t>
            </w:r>
            <w:r>
              <w:rPr>
                <w:rFonts w:eastAsia="Open Sans"/>
                <w:color w:val="000000"/>
                <w:sz w:val="28"/>
                <w:szCs w:val="28"/>
              </w:rPr>
              <w:t>ớ</w:t>
            </w:r>
            <w:r>
              <w:rPr>
                <w:rFonts w:eastAsia="Open Sans"/>
                <w:color w:val="000000"/>
                <w:sz w:val="28"/>
                <w:szCs w:val="28"/>
              </w:rPr>
              <w:t>i lưu hu</w:t>
            </w:r>
            <w:r>
              <w:rPr>
                <w:rFonts w:eastAsia="Open Sans"/>
                <w:color w:val="000000"/>
                <w:sz w:val="28"/>
                <w:szCs w:val="28"/>
              </w:rPr>
              <w:t>ỳ</w:t>
            </w:r>
            <w:r>
              <w:rPr>
                <w:rFonts w:eastAsia="Open Sans"/>
                <w:color w:val="000000"/>
                <w:sz w:val="28"/>
                <w:szCs w:val="28"/>
              </w:rPr>
              <w:t>nh và đ</w:t>
            </w:r>
            <w:r>
              <w:rPr>
                <w:rFonts w:eastAsia="Open Sans"/>
                <w:color w:val="000000"/>
                <w:sz w:val="28"/>
                <w:szCs w:val="28"/>
              </w:rPr>
              <w:t>ồ</w:t>
            </w:r>
            <w:r>
              <w:rPr>
                <w:rFonts w:eastAsia="Open Sans"/>
                <w:color w:val="000000"/>
                <w:sz w:val="28"/>
                <w:szCs w:val="28"/>
              </w:rPr>
              <w:t>ng, hãy cho bi</w:t>
            </w:r>
            <w:r>
              <w:rPr>
                <w:rFonts w:eastAsia="Open Sans"/>
                <w:color w:val="000000"/>
                <w:sz w:val="28"/>
                <w:szCs w:val="28"/>
              </w:rPr>
              <w:t>ế</w:t>
            </w:r>
            <w:r>
              <w:rPr>
                <w:rFonts w:eastAsia="Open Sans"/>
                <w:color w:val="000000"/>
                <w:sz w:val="28"/>
                <w:szCs w:val="28"/>
              </w:rPr>
              <w:t>t: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rFonts w:eastAsia="Open Sans"/>
                <w:color w:val="000000"/>
                <w:sz w:val="28"/>
                <w:szCs w:val="28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a) Ch</w:t>
            </w:r>
            <w:r>
              <w:rPr>
                <w:rFonts w:eastAsia="Open Sans"/>
                <w:color w:val="000000"/>
                <w:sz w:val="28"/>
                <w:szCs w:val="28"/>
              </w:rPr>
              <w:t>ấ</w:t>
            </w:r>
            <w:r>
              <w:rPr>
                <w:rFonts w:eastAsia="Open Sans"/>
                <w:color w:val="000000"/>
                <w:sz w:val="28"/>
                <w:szCs w:val="28"/>
              </w:rPr>
              <w:t>t nào d</w:t>
            </w:r>
            <w:r>
              <w:rPr>
                <w:rFonts w:eastAsia="Open Sans"/>
                <w:color w:val="000000"/>
                <w:sz w:val="28"/>
                <w:szCs w:val="28"/>
              </w:rPr>
              <w:t>ẫ</w:t>
            </w:r>
            <w:r>
              <w:rPr>
                <w:rFonts w:eastAsia="Open Sans"/>
                <w:color w:val="000000"/>
                <w:sz w:val="28"/>
                <w:szCs w:val="28"/>
              </w:rPr>
              <w:t>n đi</w:t>
            </w:r>
            <w:r>
              <w:rPr>
                <w:rFonts w:eastAsia="Open Sans"/>
                <w:color w:val="000000"/>
                <w:sz w:val="28"/>
                <w:szCs w:val="28"/>
              </w:rPr>
              <w:t>ệ</w:t>
            </w:r>
            <w:r>
              <w:rPr>
                <w:rFonts w:eastAsia="Open Sans"/>
                <w:color w:val="000000"/>
                <w:sz w:val="28"/>
                <w:szCs w:val="28"/>
              </w:rPr>
              <w:t>n, ch</w:t>
            </w:r>
            <w:r>
              <w:rPr>
                <w:rFonts w:eastAsia="Open Sans"/>
                <w:color w:val="000000"/>
                <w:sz w:val="28"/>
                <w:szCs w:val="28"/>
              </w:rPr>
              <w:t>ấ</w:t>
            </w:r>
            <w:r>
              <w:rPr>
                <w:rFonts w:eastAsia="Open Sans"/>
                <w:color w:val="000000"/>
                <w:sz w:val="28"/>
                <w:szCs w:val="28"/>
              </w:rPr>
              <w:t>t nào không d</w:t>
            </w:r>
            <w:r>
              <w:rPr>
                <w:rFonts w:eastAsia="Open Sans"/>
                <w:color w:val="000000"/>
                <w:sz w:val="28"/>
                <w:szCs w:val="28"/>
              </w:rPr>
              <w:t>ẫ</w:t>
            </w:r>
            <w:r>
              <w:rPr>
                <w:rFonts w:eastAsia="Open Sans"/>
                <w:color w:val="000000"/>
                <w:sz w:val="28"/>
                <w:szCs w:val="28"/>
              </w:rPr>
              <w:t>n đi</w:t>
            </w:r>
            <w:r>
              <w:rPr>
                <w:rFonts w:eastAsia="Open Sans"/>
                <w:color w:val="000000"/>
                <w:sz w:val="28"/>
                <w:szCs w:val="28"/>
              </w:rPr>
              <w:t>ệ</w:t>
            </w:r>
            <w:r>
              <w:rPr>
                <w:rFonts w:eastAsia="Open Sans"/>
                <w:color w:val="000000"/>
                <w:sz w:val="28"/>
                <w:szCs w:val="28"/>
              </w:rPr>
              <w:t>n?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rFonts w:eastAsia="Open Sans"/>
                <w:color w:val="000000"/>
                <w:sz w:val="28"/>
                <w:szCs w:val="28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b) Khi đư</w:t>
            </w:r>
            <w:r>
              <w:rPr>
                <w:rFonts w:eastAsia="Open Sans"/>
                <w:color w:val="000000"/>
                <w:sz w:val="28"/>
                <w:szCs w:val="28"/>
              </w:rPr>
              <w:t>ợ</w:t>
            </w:r>
            <w:r>
              <w:rPr>
                <w:rFonts w:eastAsia="Open Sans"/>
                <w:color w:val="000000"/>
                <w:sz w:val="28"/>
                <w:szCs w:val="28"/>
              </w:rPr>
              <w:t>c đun nóng, ch</w:t>
            </w:r>
            <w:r>
              <w:rPr>
                <w:rFonts w:eastAsia="Open Sans"/>
                <w:color w:val="000000"/>
                <w:sz w:val="28"/>
                <w:szCs w:val="28"/>
              </w:rPr>
              <w:t>ấ</w:t>
            </w:r>
            <w:r>
              <w:rPr>
                <w:rFonts w:eastAsia="Open Sans"/>
                <w:color w:val="000000"/>
                <w:sz w:val="28"/>
                <w:szCs w:val="28"/>
              </w:rPr>
              <w:t>t nào d</w:t>
            </w:r>
            <w:r>
              <w:rPr>
                <w:rFonts w:eastAsia="Open Sans"/>
                <w:color w:val="000000"/>
                <w:sz w:val="28"/>
                <w:szCs w:val="28"/>
              </w:rPr>
              <w:t>ễ</w:t>
            </w:r>
            <w:r>
              <w:rPr>
                <w:rFonts w:eastAsia="Open Sans"/>
                <w:color w:val="000000"/>
                <w:sz w:val="28"/>
                <w:szCs w:val="28"/>
              </w:rPr>
              <w:t xml:space="preserve"> ch</w:t>
            </w:r>
            <w:r>
              <w:rPr>
                <w:rFonts w:eastAsia="Open Sans"/>
                <w:color w:val="000000"/>
                <w:sz w:val="28"/>
                <w:szCs w:val="28"/>
              </w:rPr>
              <w:t>ả</w:t>
            </w:r>
            <w:r>
              <w:rPr>
                <w:rFonts w:eastAsia="Open Sans"/>
                <w:color w:val="000000"/>
                <w:sz w:val="28"/>
                <w:szCs w:val="28"/>
              </w:rPr>
              <w:t>y l</w:t>
            </w:r>
            <w:r>
              <w:rPr>
                <w:rFonts w:eastAsia="Open Sans"/>
                <w:color w:val="000000"/>
                <w:sz w:val="28"/>
                <w:szCs w:val="28"/>
              </w:rPr>
              <w:t>ỏ</w:t>
            </w:r>
            <w:r>
              <w:rPr>
                <w:rFonts w:eastAsia="Open Sans"/>
                <w:color w:val="000000"/>
                <w:sz w:val="28"/>
                <w:szCs w:val="28"/>
              </w:rPr>
              <w:t>ng hơn?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sz w:val="28"/>
                <w:szCs w:val="28"/>
                <w:lang w:val="vi-VN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c) Khi</w:t>
            </w:r>
            <w:r>
              <w:rPr>
                <w:rFonts w:eastAsia="Open Sans"/>
                <w:color w:val="000000"/>
                <w:sz w:val="28"/>
                <w:szCs w:val="28"/>
              </w:rPr>
              <w:t xml:space="preserve"> tác d</w:t>
            </w:r>
            <w:r>
              <w:rPr>
                <w:rFonts w:eastAsia="Open Sans"/>
                <w:color w:val="000000"/>
                <w:sz w:val="28"/>
                <w:szCs w:val="28"/>
              </w:rPr>
              <w:t>ụ</w:t>
            </w:r>
            <w:r>
              <w:rPr>
                <w:rFonts w:eastAsia="Open Sans"/>
                <w:color w:val="000000"/>
                <w:sz w:val="28"/>
                <w:szCs w:val="28"/>
              </w:rPr>
              <w:t>ng v</w:t>
            </w:r>
            <w:r>
              <w:rPr>
                <w:rFonts w:eastAsia="Open Sans"/>
                <w:color w:val="000000"/>
                <w:sz w:val="28"/>
                <w:szCs w:val="28"/>
              </w:rPr>
              <w:t>ớ</w:t>
            </w:r>
            <w:r>
              <w:rPr>
                <w:rFonts w:eastAsia="Open Sans"/>
                <w:color w:val="000000"/>
                <w:sz w:val="28"/>
                <w:szCs w:val="28"/>
              </w:rPr>
              <w:t>i oxygen, ch</w:t>
            </w:r>
            <w:r>
              <w:rPr>
                <w:rFonts w:eastAsia="Open Sans"/>
                <w:color w:val="000000"/>
                <w:sz w:val="28"/>
                <w:szCs w:val="28"/>
              </w:rPr>
              <w:t>ấ</w:t>
            </w:r>
            <w:r>
              <w:rPr>
                <w:rFonts w:eastAsia="Open Sans"/>
                <w:color w:val="000000"/>
                <w:sz w:val="28"/>
                <w:szCs w:val="28"/>
              </w:rPr>
              <w:t>t nào t</w:t>
            </w:r>
            <w:r>
              <w:rPr>
                <w:rFonts w:eastAsia="Open Sans"/>
                <w:color w:val="000000"/>
                <w:sz w:val="28"/>
                <w:szCs w:val="28"/>
              </w:rPr>
              <w:t>ạ</w:t>
            </w:r>
            <w:r>
              <w:rPr>
                <w:rFonts w:eastAsia="Open Sans"/>
                <w:color w:val="000000"/>
                <w:sz w:val="28"/>
                <w:szCs w:val="28"/>
              </w:rPr>
              <w:t>o oxide base, ch</w:t>
            </w:r>
            <w:r>
              <w:rPr>
                <w:rFonts w:eastAsia="Open Sans"/>
                <w:color w:val="000000"/>
                <w:sz w:val="28"/>
                <w:szCs w:val="28"/>
              </w:rPr>
              <w:t>ấ</w:t>
            </w:r>
            <w:r>
              <w:rPr>
                <w:rFonts w:eastAsia="Open Sans"/>
                <w:color w:val="000000"/>
                <w:sz w:val="28"/>
                <w:szCs w:val="28"/>
              </w:rPr>
              <w:t>t nào t</w:t>
            </w:r>
            <w:r>
              <w:rPr>
                <w:rFonts w:eastAsia="Open Sans"/>
                <w:color w:val="000000"/>
                <w:sz w:val="28"/>
                <w:szCs w:val="28"/>
              </w:rPr>
              <w:t>ạ</w:t>
            </w:r>
            <w:r>
              <w:rPr>
                <w:rFonts w:eastAsia="Open Sans"/>
                <w:color w:val="000000"/>
                <w:sz w:val="28"/>
                <w:szCs w:val="28"/>
              </w:rPr>
              <w:t>o oxide acid?</w:t>
            </w:r>
          </w:p>
          <w:p w:rsidR="00E05E3C" w:rsidRDefault="003A22E1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</w:t>
            </w:r>
          </w:p>
        </w:tc>
      </w:tr>
    </w:tbl>
    <w:p w:rsidR="00E05E3C" w:rsidRDefault="00E05E3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lastRenderedPageBreak/>
        <w:t>III. TIẾN TRÌNH DẠY HỌC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A. PHƯƠNG PHÁP VÀ KĨ THUẬT DẠY HỌC</w:t>
      </w:r>
    </w:p>
    <w:p w:rsidR="00E05E3C" w:rsidRDefault="003A22E1">
      <w:pPr>
        <w:spacing w:before="40" w:after="8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-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y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c theo nhóm, </w:t>
      </w:r>
      <w:r>
        <w:rPr>
          <w:rFonts w:ascii="Times New Roman" w:hAnsi="Times New Roman" w:cs="Times New Roman"/>
          <w:sz w:val="28"/>
          <w:szCs w:val="28"/>
          <w:lang w:val="vi-VN"/>
        </w:rPr>
        <w:t>thuy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trình nêu v</w:t>
      </w:r>
      <w:r>
        <w:rPr>
          <w:rFonts w:ascii="Times New Roman" w:hAnsi="Times New Roman" w:cs="Times New Roman"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sz w:val="28"/>
          <w:szCs w:val="28"/>
          <w:lang w:val="vi-VN"/>
        </w:rPr>
        <w:t>n đ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h</w:t>
      </w:r>
      <w:r>
        <w:rPr>
          <w:rFonts w:ascii="Times New Roman" w:hAnsi="Times New Roman" w:cs="Times New Roman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sz w:val="28"/>
          <w:szCs w:val="28"/>
          <w:lang w:val="vi-VN"/>
        </w:rPr>
        <w:t>p h</w:t>
      </w:r>
      <w:r>
        <w:rPr>
          <w:rFonts w:ascii="Times New Roman" w:hAnsi="Times New Roman" w:cs="Times New Roman"/>
          <w:sz w:val="28"/>
          <w:szCs w:val="28"/>
          <w:lang w:val="vi-VN"/>
        </w:rPr>
        <w:t>ỏ</w:t>
      </w:r>
      <w:r>
        <w:rPr>
          <w:rFonts w:ascii="Times New Roman" w:hAnsi="Times New Roman" w:cs="Times New Roman"/>
          <w:sz w:val="28"/>
          <w:szCs w:val="28"/>
          <w:lang w:val="vi-VN"/>
        </w:rPr>
        <w:t>i-đáp</w:t>
      </w:r>
    </w:p>
    <w:p w:rsidR="00E05E3C" w:rsidRDefault="003A22E1">
      <w:pPr>
        <w:spacing w:before="40" w:after="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Kĩ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phương t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quan, trò chơi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lang w:val="vi-VN"/>
        </w:rPr>
        <w:t>, sơ đ</w:t>
      </w:r>
      <w:r>
        <w:rPr>
          <w:rFonts w:ascii="Times New Roman" w:hAnsi="Times New Roman" w:cs="Times New Roman"/>
          <w:sz w:val="28"/>
          <w:szCs w:val="28"/>
          <w:lang w:val="vi-VN"/>
        </w:rPr>
        <w:t>ồ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ư duy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05E3C" w:rsidRDefault="003A22E1">
      <w:pPr>
        <w:numPr>
          <w:ilvl w:val="0"/>
          <w:numId w:val="1"/>
        </w:num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NỘI DUNG BÀI HỌC</w:t>
      </w:r>
    </w:p>
    <w:p w:rsidR="00E05E3C" w:rsidRDefault="003A22E1">
      <w:pPr>
        <w:spacing w:before="40" w:after="80" w:line="276" w:lineRule="auto"/>
        <w:ind w:left="-5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color w:val="C00000"/>
          <w:sz w:val="28"/>
          <w:szCs w:val="28"/>
          <w:lang w:val="vi-VN"/>
        </w:rPr>
        <w:t xml:space="preserve">1 </w:t>
      </w: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 xml:space="preserve">Hệ thống kiến thức -  Vẽ sơ đồ tư duy </w:t>
      </w:r>
    </w:p>
    <w:p w:rsidR="00E05E3C" w:rsidRDefault="003A22E1">
      <w:pPr>
        <w:numPr>
          <w:ilvl w:val="0"/>
          <w:numId w:val="2"/>
        </w:num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Mục tiêu: </w:t>
      </w:r>
      <w:r>
        <w:rPr>
          <w:rFonts w:ascii="Times New Roman" w:eastAsia="Times New Roman" w:hAnsi="Times New Roman" w:cs="Times New Roman"/>
          <w:sz w:val="28"/>
          <w:szCs w:val="28"/>
        </w:rPr>
        <w:t>Hệ thống hóa được kiến thức trọng tâm c</w:t>
      </w:r>
      <w:r>
        <w:rPr>
          <w:rFonts w:ascii="Times New Roman" w:eastAsia="Times New Roman" w:hAnsi="Times New Roman" w:cs="Times New Roman"/>
          <w:sz w:val="28"/>
          <w:szCs w:val="28"/>
        </w:rPr>
        <w:t>ủa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h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b</w:t>
      </w:r>
      <w:r>
        <w:rPr>
          <w:rFonts w:ascii="Times New Roman" w:eastAsia="Times New Roman" w:hAnsi="Times New Roman" w:cs="Times New Roman"/>
          <w:sz w:val="28"/>
          <w:szCs w:val="28"/>
        </w:rPr>
        <w:t>ằng các sơ đồ, bảng biểu, tổng kết mối liên hệ các kiến thức trong chủ đề.</w:t>
      </w:r>
    </w:p>
    <w:p w:rsidR="00E05E3C" w:rsidRDefault="003A22E1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b) Nội dung: </w:t>
      </w:r>
    </w:p>
    <w:p w:rsidR="00E05E3C" w:rsidRDefault="003A22E1">
      <w:pPr>
        <w:pStyle w:val="BodyText"/>
        <w:spacing w:before="64" w:line="276" w:lineRule="auto"/>
        <w:ind w:left="0" w:firstLine="0"/>
        <w:rPr>
          <w:rFonts w:ascii="Times New Roman" w:hAnsi="Times New Roman" w:cs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V</w:t>
      </w:r>
      <w:r>
        <w:rPr>
          <w:rFonts w:ascii="Times New Roman" w:hAnsi="Times New Roman" w:cs="Times New Roman"/>
          <w:spacing w:val="-7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ia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ành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,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à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ư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í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đ</w:t>
      </w:r>
      <w:r>
        <w:rPr>
          <w:rFonts w:ascii="Times New Roman" w:hAnsi="Times New Roman" w:cs="Times New Roman"/>
          <w:spacing w:val="-2"/>
          <w:sz w:val="28"/>
          <w:szCs w:val="28"/>
        </w:rPr>
        <w:t>ộ</w:t>
      </w:r>
      <w:r>
        <w:rPr>
          <w:rFonts w:ascii="Times New Roman" w:hAnsi="Times New Roman" w:cs="Times New Roman"/>
          <w:spacing w:val="-2"/>
          <w:sz w:val="28"/>
          <w:szCs w:val="28"/>
        </w:rPr>
        <w:t>ng</w:t>
      </w:r>
    </w:p>
    <w:p w:rsidR="00E05E3C" w:rsidRDefault="003A22E1">
      <w:pPr>
        <w:pStyle w:val="BodyText"/>
        <w:spacing w:line="276" w:lineRule="auto"/>
        <w:ind w:left="0" w:right="1131" w:firstLineChars="50" w:firstLine="1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V</w:t>
      </w:r>
      <w:r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HS</w:t>
      </w:r>
      <w:r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t</w:t>
      </w:r>
      <w:r>
        <w:rPr>
          <w:rFonts w:ascii="Times New Roman" w:hAnsi="Times New Roman" w:cs="Times New Roman"/>
          <w:sz w:val="28"/>
          <w:szCs w:val="28"/>
        </w:rPr>
        <w:t>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sơ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ư duy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đã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c trong </w:t>
      </w:r>
      <w:r>
        <w:rPr>
          <w:rFonts w:ascii="Times New Roman" w:hAnsi="Times New Roman" w:cs="Times New Roman"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pacing w:val="-5"/>
          <w:sz w:val="28"/>
          <w:szCs w:val="28"/>
        </w:rPr>
        <w:t>.</w:t>
      </w:r>
    </w:p>
    <w:p w:rsidR="00E05E3C" w:rsidRDefault="003A22E1">
      <w:pPr>
        <w:spacing w:before="40" w:after="8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) Sản phẩm: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HS đưa ra sơ đồ tư duy, hệ thống hóa được kiến thức cơ bản v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chủ đề gợi ý:</w:t>
      </w:r>
    </w:p>
    <w:p w:rsidR="00E05E3C" w:rsidRDefault="003A22E1">
      <w:pPr>
        <w:pStyle w:val="Heading1"/>
        <w:spacing w:before="0" w:line="312" w:lineRule="auto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TÓM T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Ắ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T 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CH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Ủ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Đ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6</w:t>
      </w:r>
    </w:p>
    <w:p w:rsidR="00E05E3C" w:rsidRDefault="003A22E1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3886200" cy="1257935"/>
                <wp:effectExtent l="6350" t="6350" r="19050" b="18415"/>
                <wp:docPr id="803339025" name="Gro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6624" cy="1258375"/>
                          <a:chOff x="0" y="0"/>
                          <a:chExt cx="3886624" cy="1258375"/>
                        </a:xfrm>
                      </wpg:grpSpPr>
                      <wps:wsp>
                        <wps:cNvPr id="1505912814" name="Rectangle 26"/>
                        <wps:cNvSpPr/>
                        <wps:spPr>
                          <a:xfrm>
                            <a:off x="2056496" y="0"/>
                            <a:ext cx="1826260" cy="340614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ính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ẻ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o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126853998" name="Rectangle 26"/>
                        <wps:cNvSpPr/>
                        <wps:spPr>
                          <a:xfrm>
                            <a:off x="2060110" y="459008"/>
                            <a:ext cx="1826514" cy="34036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ính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ẫ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 đ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,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ẫ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24313122" name="Rectangle 26"/>
                        <wps:cNvSpPr/>
                        <wps:spPr>
                          <a:xfrm>
                            <a:off x="2056496" y="918015"/>
                            <a:ext cx="1826260" cy="34036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Ánh ki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88650369" name="Straight Connector 1"/>
                        <wps:cNvCnPr/>
                        <wps:spPr>
                          <a:xfrm>
                            <a:off x="1460148" y="683391"/>
                            <a:ext cx="60071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89839643" name="Straight Connector 1"/>
                        <wps:cNvCnPr/>
                        <wps:spPr>
                          <a:xfrm>
                            <a:off x="1713144" y="112042"/>
                            <a:ext cx="842" cy="1027067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994664344" name="Straight Arrow Connector 2"/>
                        <wps:cNvCnPr/>
                        <wps:spPr>
                          <a:xfrm>
                            <a:off x="1716759" y="119571"/>
                            <a:ext cx="342900" cy="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733360680" name="Straight Arrow Connector 2"/>
                        <wps:cNvCnPr/>
                        <wps:spPr>
                          <a:xfrm>
                            <a:off x="1716759" y="1135170"/>
                            <a:ext cx="343281" cy="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928151217" name="Rectangle 26"/>
                        <wps:cNvSpPr/>
                        <wps:spPr>
                          <a:xfrm>
                            <a:off x="0" y="459008"/>
                            <a:ext cx="1484715" cy="568960"/>
                          </a:xfrm>
                          <a:prstGeom prst="rect">
                            <a:avLst/>
                          </a:prstGeom>
                          <a:solidFill>
                            <a:srgbClr val="C3FDFD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ính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ậ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 lí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ủ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a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63" o:spid="_x0000_s1026" o:spt="203" style="height:99.05pt;width:306pt;" coordsize="3886624,1258375" o:gfxdata="UEsDBAoAAAAAAIdO4kAAAAAAAAAAAAAAAAAEAAAAZHJzL1BLAwQUAAAACACHTuJAblqUWdUAAAAF AQAADwAAAGRycy9kb3ducmV2LnhtbE2PQUvDQBCF74L/YRnBm91sxVLTbIoU9VQEW0F6mybTJDQ7 G7LbpP33jl7qZeDxHm++ly3PrlUD9aHxbMFMElDEhS8brix8bd8e5qBCRC6x9UwWLhRgmd/eZJiW fuRPGjaxUlLCIUULdYxdqnUoanIYJr4jFu/ge4dRZF/pssdRyl2rp0ky0w4blg81drSqqThuTs7C +4jjy6N5HdbHw+qy2z59fK8NWXt/Z5IFqEjneA3DL76gQy5Me3/iMqjWggyJf1e8mZmK3EvoeW5A 55n+T5//AFBLAwQUAAAACACHTuJAlaMb/sMEAADrGQAADgAAAGRycy9lMm9Eb2MueG1s7VnZbuM2 FH0v0H8g9N5Y1C4hziCwk6BA2gmaKfrMaAckUiXp2OnX95CSHWeZSTqZGXRa+0GmxPUennvvEXX8 btN35LaUqhV87tAj1yElz0XR8nru/P7h/KfEIUozXrBO8HLu3JXKeXfy4w/H6yErPdGIriglwSBc Zeth7jRaD9lspvKm7Jk6EkPJUVkJ2TONW1nPCsnWGL3vZp7rRrO1kMUgRV4qhafLsdKZRpSvGVBU VZuXS5Gv+pLrcVRZdkzDJNW0g3JO7Gqrqsz1+6pSpSbd3IGl2l4xCco35jo7OWZZLdnQtPm0BPaa JTyyqWctx6S7oZZMM7KS7ZOh+jaXQolKH+Win42GWERgBXUfYXMhxWqwttTZuh52oGOjHqH+2cPm v95eSdIWcydxfd9PXS90CGc9Nt7OTiLfYLQe6gxNL+RwPVzJ6UE93hmzN5XszT8MIhuL7t0O3XKj SY6HfpJEkRc4JEcd9cLEj8MR/7zBJj3plzdnL/ScbSeemfXtlrMewEx1D5d6G1zXDRtKuwvKYDDB RUM3TKmXUBg04vUbyMZ43ZXEi0bMbPsdYCpTwO4ZtDw3jII0cshTzGjiRV4EshrM/MCNMB3Q3xnO skEqfVGKnpjC3JFYhCUiu71Uemy6bWKm5uK87To8Z1nHydpsROya8RlcuYILodgPoIPitUNYVyNG 5FraIZXo2sJ0N73VnVp0ktwyOBa8uxDrD9hoh3RMaVRg9+1vWu2DrmY9S6aasbOtGnnQtxqhpWt7 w0bzm3p33MxYWneerDJ7PMJpSnpzs7GkVNmNKO6wRVKMrq6G/LzFfJdY1hWT8G0Yi+in3+NSdQII iKnkkEbIv557btqDQ6h1yBqxAuj8uWKyhLU/c7ArpUGAYbW9CcLYw43cr7nZr+GrfiGAGkWcHXJb NO11ty1WUvR/IEiemllRxXiOucd9mG4WeoxhCLN5eXpqmyGgDExf8ushN4OPu3260qJqLREMUCM6 INDkI8azv4GzeNSLktBPU+SWNztL5FIKVOAQQZi6bjJyZxtljMeExiknj/HhPQePmXb84DHkO/EY 6nqBT33qeV/AY+7TS0oTl05Zd99j9nPMwWMOOcYknO8sxySQl6HrR+nWYa61ZG3daLIQnEMWCUmo SQUm40HHLfgkZLdCYismdyqWBkg1AVIWUk2UQBzb7hAikyyNXDc2mchkmheSTNdyIyFZ9tVlmaxv drrszPeWWLSZt1v1v4hiVFxxeC+t1NjeSkqrxLb67p+JNJY1JSvOeEH03YB3B45XR2iludOXBVRS CRVpSlZ3atZ29y21bK1ofr41hO6L4m/UNCbHf1tRkyRp4qdR4H85wsWI+AG0CwhFqecG3kNtk+DB +PbkQrVH8aeFzYFzH+Pcx9n5b+YbTdMgAt0MQUYRvYtwp1KK9V6cs7x5fZyLaRSHiJuWdmkYP4pz fuBBZ78qzqkp5u5C7hh9DlEv+69EPRrjmChyowSE+Ios9EMaT6dz23TrBz6OWw40fHJC8n9MvjQF F0Lq0XhLw88+fvvEWUKQBDFel2zODaMkfetZwgOFNUmvUZMt/PPl+XJK6A+aHY7pDsd0VtvabwBW qE/fK8xHhv172+r+G83J31BLAwQKAAAAAACHTuJAAAAAAAAAAAAAAAAABgAAAF9yZWxzL1BLAwQU AAAACACHTuJAihRmPNEAAACUAQAACwAAAF9yZWxzLy5yZWxzpZDBasMwDIbvg72D0X1xmsMYo04v o9Br6R7A2IpjGltGMtn69vMOg2X0tqN+oe8T//7wmRa1IkukbGDX9aAwO/IxBwPvl+PTCyipNnu7 UEYDNxQ4jI8P+zMutrYjmWMR1ShZDMy1lletxc2YrHRUMLfNRJxsbSMHXay72oB66Ptnzb8ZMG6Y 6uQN8MkPoC630sx/2Ck6JqGpdo6SpmmK7h5VB7Zlju7INuEbuUazHLAa8CwaB2pZ134EfV+/+6fe 00c+47rVfoeM649Xb7ocvwBQSwMEFAAAAAgAh07iQH7m5SD3AAAA4QEAABMAAABbQ29udGVudF9U eXBlc10ueG1slZFBTsMwEEX3SNzB8hYlTrtACCXpgrRLQKgcYGRPEotkbHlMaG+Pk7YbRJFY2jP/ vye73BzGQUwY2Dqq5CovpEDSzljqKvm+32UPUnAEMjA4wkoekeWmvr0p90ePLFKauJJ9jP5RKdY9 jsC580hp0rowQkzH0CkP+gM6VOuiuFfaUUSKWZw7ZF022MLnEMX2kK5PJgEHluLptDizKgneD1ZD TKZqIvODkp0JeUouO9xbz3dJQ6pfCfPkOuCce0lPE6xB8QohPsOYNJQJrIz7ooBT/nfJbDly5trW asybwE2KveF0sbrWjmvXOP3f8u2SunSr5YPqb1BLAQIUABQAAAAIAIdO4kB+5uUg9wAAAOEBAAAT AAAAAAAAAAEAIAAAADEHAABbQ29udGVudF9UeXBlc10ueG1sUEsBAhQACgAAAAAAh07iQAAAAAAA AAAAAAAAAAYAAAAAAAAAAAAQAAAAEwYAAF9yZWxzL1BLAQIUABQAAAAIAIdO4kCKFGY80QAAAJQB AAALAAAAAAAAAAEAIAAAADcGAABfcmVscy8ucmVsc1BLAQIUAAoAAAAAAIdO4kAAAAAAAAAAAAAA AAAEAAAAAAAAAAAAEAAAAAAAAABkcnMvUEsBAhQAFAAAAAgAh07iQG5alFnVAAAABQEAAA8AAAAA AAAAAQAgAAAAIgAAAGRycy9kb3ducmV2LnhtbFBLAQIUABQAAAAIAIdO4kCVoxv+wwQAAOsZAAAO AAAAAAAAAAEAIAAAACQBAABkcnMvZTJvRG9jLnhtbFBLBQYAAAAABgAGAFkBAABZCAAAAAA= ">
                <o:lock v:ext="edit" aspectratio="f"/>
                <v:rect id="Rectangle 26" o:spid="_x0000_s1026" o:spt="1" style="position:absolute;left:2056496;top:0;height:340614;width:1826260;v-text-anchor:middle;" filled="f" stroked="t" coordsize="21600,21600" o:gfxdata="UEsDBAoAAAAAAIdO4kAAAAAAAAAAAAAAAAAEAAAAZHJzL1BLAwQUAAAACACHTuJA4xUmysEAAADj AAAADwAAAGRycy9kb3ducmV2LnhtbEVPT0vDMBS/D/wO4QnetqRjHbMu26EymCgMqxdvj+bZVpuX kmTt/PZGEHZ8v/9vu7/YXozkQ+dYQ7ZQIIhrZzpuNLy/HeYbECEiG+wdk4YfCrDf3cy2WBg38SuN VWxECuFQoIY2xqGQMtQtWQwLNxAn7tN5izGdvpHG45TCbS+XSq2lxY5TQ4sDlS3V39XZavjIv+Sp Kyc8vzw9Puejd6pcOa3vbjP1ACLSJV7F/+6jSfNzld9ny022gr+fEgBy9wt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4xUm ysEAAADjAAAADwAAAAAAAAABACAAAAAiAAAAZHJzL2Rvd25yZXYueG1sUEsBAhQAFAAAAAgAh07i QDMvBZ47AAAAOQAAABAAAAAAAAAAAQAgAAAAEAEAAGRycy9zaGFwZXhtbC54bWxQSwUGAAAAAAYA BgBbAQAAug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1A46F3F3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Tính dẻo </w:t>
                        </w:r>
                      </w:p>
                    </w:txbxContent>
                  </v:textbox>
                </v:rect>
                <v:rect id="Rectangle 26" o:spid="_x0000_s1026" o:spt="1" style="position:absolute;left:2060110;top:459008;height:340360;width:1826514;v-text-anchor:middle;" filled="f" stroked="t" coordsize="21600,21600" o:gfxdata="UEsDBAoAAAAAAIdO4kAAAAAAAAAAAAAAAAAEAAAAZHJzL1BLAwQUAAAACACHTuJAfISNScIAAADj AAAADwAAAGRycy9kb3ducmV2LnhtbEVPz0vDMBS+C/sfwht4c0mrHVu3bIcOQVEQp5fdHs2zrWte SpK18783B8Hjx/d7u7/aXozkQ+dYQ7ZQIIhrZzpuNHx+PN6tQISIbLB3TBp+KMB+N7vZYmncxO80 HmMjUgiHEjW0MQ6llKFuyWJYuIE4cV/OW4wJ+kYaj1MKt73MlVpKix2nhhYHqlqqz8eL1XAqvuVb V014eX0+vBSjd6p6cFrfzjO1ARHpGv/Ff+4noyHP8uWquF+v0+j0Kf0BufsF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HyE jUnCAAAA4wAAAA8AAAAAAAAAAQAgAAAAIgAAAGRycy9kb3ducmV2LnhtbFBLAQIUABQAAAAIAIdO 4kAzLwWeOwAAADkAAAAQAAAAAAAAAAEAIAAAABEBAABkcnMvc2hhcGV4bWwueG1sUEsFBgAAAAAG AAYAWwEAALsDAAAAAA==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0BF51B0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ính dẫn điện, dẫn nhiệt</w:t>
                        </w:r>
                      </w:p>
                    </w:txbxContent>
                  </v:textbox>
                </v:rect>
                <v:rect id="Rectangle 26" o:spid="_x0000_s1026" o:spt="1" style="position:absolute;left:2056496;top:918015;height:340360;width:1826260;v-text-anchor:middle;" filled="f" stroked="t" coordsize="21600,21600" o:gfxdata="UEsDBAoAAAAAAIdO4kAAAAAAAAAAAAAAAAAEAAAAZHJzL1BLAwQUAAAACACHTuJAM0c8DcEAAADj AAAADwAAAGRycy9kb3ducmV2LnhtbEVPT0vDMBS/D/wO4QnetqTdJlKX7VAZTBTGqhdvj+bZVpuX kmTt/PZGEHZ8v/9vs7vYXozkQ+dYQ7ZQIIhrZzpuNLy/7ecPIEJENtg7Jg0/FGC3vZltsDBu4hON VWxECuFQoIY2xqGQMtQtWQwLNxAn7tN5izGdvpHG45TCbS9zpe6lxY5TQ4sDlS3V39XZavhYf8lj V054fn1+elmP3qly5bS+u83UI4hIl3gV/7sPJs1X+WqZLbM8h7+fEgBy+wt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M0c8 DcEAAADjAAAADwAAAAAAAAABACAAAAAiAAAAZHJzL2Rvd25yZXYueG1sUEsBAhQAFAAAAAgAh07i QDMvBZ47AAAAOQAAABAAAAAAAAAAAQAgAAAAEAEAAGRycy9zaGFwZXhtbC54bWxQSwUGAAAAAAYA BgBbAQAAug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5604F8B1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Ánh kim</w:t>
                        </w:r>
                      </w:p>
                    </w:txbxContent>
                  </v:textbox>
                </v:rect>
                <v:line id="Straight Connector 1" o:spid="_x0000_s1026" o:spt="20" style="position:absolute;left:1460148;top:683391;height:0;width:600710;" filled="f" stroked="t" coordsize="21600,21600" o:gfxdata="UEsDBAoAAAAAAIdO4kAAAAAAAAAAAAAAAAAEAAAAZHJzL1BLAwQUAAAACACHTuJAtGDedMYAAADi AAAADwAAAGRycy9kb3ducmV2LnhtbEWPT2sCMRTE74LfIbxCL6KJLS7p1iilRSj0INp66O1187q7 unlZNvFfP70pCB6HmfkNM52fXCMO1IXas4HxSIEgLrytuTTw9bkYahAhIltsPJOBMwWYz/q9KebW H3lFh3UsRYJwyNFAFWObSxmKihyGkW+Jk/frO4cxya6UtsNjgrtGPiiVSYc1p4UKW3qtqNit985A vXlT24/mbxCK7Y9euvNk8bL/Nub+bqyeQUQ6xVv42n63BrTW2UQ9Zk/wfyndATm7AF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C0YN50xgAAAOI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1" o:spid="_x0000_s1026" o:spt="20" style="position:absolute;left:1713144;top:112042;height:1027067;width:842;" filled="f" stroked="t" coordsize="21600,21600" o:gfxdata="UEsDBAoAAAAAAIdO4kAAAAAAAAAAAAAAAAAEAAAAZHJzL1BLAwQUAAAACACHTuJACLt2EcQAAADi AAAADwAAAGRycy9kb3ducmV2LnhtbEWPQWvCQBSE74X+h+UVeqsba5FNdBUqFHtQobZ4fmRfkqXZ tyG7xrS/visIPQ4z8w2zXI+uFQP1wXrWMJ1kIIhLbyzXGr4+354UiBCRDbaeScMPBViv7u+WWBh/ 4Q8ajrEWCcKhQA1NjF0hZSgbchgmviNOXuV7hzHJvpamx0uCu1Y+Z9lcOrScFhrsaNNQ+X08Ow0n VeUV77f2sNvZze8QXqv9YdT68WGaLUBEGuN/+NZ+NxqUytUsn7/M4Hop3QG5+gN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CLt2EcQAAADi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shape id="Straight Arrow Connector 2" o:spid="_x0000_s1026" o:spt="32" type="#_x0000_t32" style="position:absolute;left:1716759;top:119571;height:0;width:342900;" filled="f" stroked="t" coordsize="21600,21600" o:gfxdata="UEsDBAoAAAAAAIdO4kAAAAAAAAAAAAAAAAAEAAAAZHJzL1BLAwQUAAAACACHTuJAL59PP8IAAADj AAAADwAAAGRycy9kb3ducmV2LnhtbEVPzWrCQBC+F/oOyxR6KbqxDUFTV8EUodVTraDHITtNotnZ kN0YfXtXEDzO9z/T+dnU4kStqywrGA0jEMS51RUXCrZ/y8EYhPPIGmvLpOBCDuaz56cpptr2/Eun jS9ECGGXooLS+yaV0uUlGXRD2xAH7t+2Bn0420LqFvsQbmr5HkWJNFhxaCixoayk/LjpjIKlND/J 3i4u/eprd9itD1nXvWVKvb6Mok8Qns7+Ib67v3WYP5nESRJ/xDHcfgoAyNkV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C+f Tz/CAAAA4w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shape>
                <v:shape id="Straight Arrow Connector 2" o:spid="_x0000_s1026" o:spt="32" type="#_x0000_t32" style="position:absolute;left:1716759;top:1135170;height:0;width:343281;" filled="f" stroked="t" coordsize="21600,21600" o:gfxdata="UEsDBAoAAAAAAIdO4kAAAAAAAAAAAAAAAAAEAAAAZHJzL1BLAwQUAAAACACHTuJAXqBB2cYAAADj AAAADwAAAGRycy9kb3ducmV2LnhtbEWPT0vDQBDF74LfYRnBi7S7NRBL7LZgpOCfk1Voj0N2TFKz syG7adpv7xwEjzPz5r33W23OvlMnGmIb2MJibkARV8G1XFv4+tzOlqBiQnbYBSYLF4qwWV9frbBw YeIPOu1SrcSEY4EWmpT6QutYNeQxzkNPLLfvMHhMMg61dgNOYu47fW9Mrj22LAkN9lQ2VP3sRm9h q/1rfghPl+nteX/cvx/Lcbwrrb29WZhHUInO6V/89/3ipP5DlmW5yZdCIUyyAL3+BV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BeoEHZxgAAAOM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shape>
                <v:rect id="Rectangle 26" o:spid="_x0000_s1026" o:spt="1" style="position:absolute;left:0;top:459008;height:568960;width:1484715;v-text-anchor:middle;" fillcolor="#C3FDFD" filled="t" stroked="t" coordsize="21600,21600" o:gfxdata="UEsDBAoAAAAAAIdO4kAAAAAAAAAAAAAAAAAEAAAAZHJzL1BLAwQUAAAACACHTuJAkD3SdcIAAADj AAAADwAAAGRycy9kb3ducmV2LnhtbEWPT2sCMRDF70K/Q5hCb5rNotauRqEtLcVbtd6HzZgs3UyW Teq/T28KgseZ9+b93ixWJ9+KA/WxCaxBjQoQxHUwDVsNP9uP4QxETMgG28Ck4UwRVsuHwQIrE478 TYdNsiKHcKxQg0upq6SMtSOPcRQ64qztQ+8x5bG30vR4zOG+lWVRTKXHhjPBYUdvjurfzZ/PEPv+ ymPbps/zutmN3fZS8u6i9dOjKuYgEp3S3Xy7/jK5/ks5UxNVqmf4/ykvQC6v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JA9 0nXCAAAA4wAAAA8AAAAAAAAAAQAgAAAAIgAAAGRycy9kb3ducmV2LnhtbFBLAQIUABQAAAAIAIdO 4kAzLwWeOwAAADkAAAAQAAAAAAAAAAEAIAAAABEBAABkcnMvc2hhcGV4bWwueG1sUEsFBgAAAAAG AAYAWwEAALs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5DFE0A04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ính chất vật lí của kim loại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</w:p>
    <w:p w:rsidR="00E05E3C" w:rsidRDefault="003A22E1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g">
            <w:drawing>
              <wp:inline distT="0" distB="0" distL="0" distR="0">
                <wp:extent cx="6294120" cy="3431540"/>
                <wp:effectExtent l="6350" t="6350" r="11430" b="16510"/>
                <wp:docPr id="1836020266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4180" cy="3431923"/>
                          <a:chOff x="0" y="-1"/>
                          <a:chExt cx="6294180" cy="3431923"/>
                        </a:xfrm>
                      </wpg:grpSpPr>
                      <wps:wsp>
                        <wps:cNvPr id="1995351480" name="Rectangle 26"/>
                        <wps:cNvSpPr/>
                        <wps:spPr>
                          <a:xfrm>
                            <a:off x="0" y="2063725"/>
                            <a:ext cx="1485693" cy="568960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ính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 hoá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c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ủ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a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866438900" name="Rectangle 26"/>
                        <wps:cNvSpPr/>
                        <wps:spPr>
                          <a:xfrm>
                            <a:off x="1716759" y="1489063"/>
                            <a:ext cx="1028000" cy="34036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20000"/>
                              <a:lumOff val="80000"/>
                            </a:scheme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n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c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70038996" name="Rectangle 26"/>
                        <wps:cNvSpPr/>
                        <wps:spPr>
                          <a:xfrm>
                            <a:off x="1713144" y="2063725"/>
                            <a:ext cx="1029970" cy="340360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i dd acid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24573124" name="Rectangle 26"/>
                        <wps:cNvSpPr/>
                        <wps:spPr>
                          <a:xfrm>
                            <a:off x="1713144" y="2974511"/>
                            <a:ext cx="1023335" cy="340360"/>
                          </a:xfrm>
                          <a:prstGeom prst="rect">
                            <a:avLst/>
                          </a:prstGeom>
                          <a:solidFill>
                            <a:srgbClr val="ECFEE6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dd mu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i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86203482" name="Straight Connector 1"/>
                        <wps:cNvCnPr/>
                        <wps:spPr>
                          <a:xfrm flipH="1">
                            <a:off x="1583032" y="690318"/>
                            <a:ext cx="0" cy="251658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875642664" name="Straight Connector 3"/>
                        <wps:cNvCnPr/>
                        <wps:spPr>
                          <a:xfrm>
                            <a:off x="1583032" y="690619"/>
                            <a:ext cx="11557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669161037" name="Straight Connector 3"/>
                        <wps:cNvCnPr/>
                        <wps:spPr>
                          <a:xfrm>
                            <a:off x="1583032" y="1717060"/>
                            <a:ext cx="134231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27601518" name="Straight Connector 3"/>
                        <wps:cNvCnPr/>
                        <wps:spPr>
                          <a:xfrm>
                            <a:off x="1485448" y="2291723"/>
                            <a:ext cx="226677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991784961" name="Straight Connector 3"/>
                        <wps:cNvCnPr/>
                        <wps:spPr>
                          <a:xfrm>
                            <a:off x="1583032" y="3206123"/>
                            <a:ext cx="128784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3398350" name="Rectangle 26"/>
                        <wps:cNvSpPr/>
                        <wps:spPr>
                          <a:xfrm>
                            <a:off x="3086522" y="-1"/>
                            <a:ext cx="3200807" cy="347373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ế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KL tác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g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Tahoma" w:hAnsi="Tahoma" w:cs="Tahoma"/>
                                  <w:color w:val="000000" w:themeColor="text1"/>
                                  <w:sz w:val="26"/>
                                  <w:szCs w:val="26"/>
                                </w:rPr>
                                <w:t>→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oxid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53325139" name="Rectangle 26"/>
                        <wps:cNvSpPr/>
                        <wps:spPr>
                          <a:xfrm>
                            <a:off x="3086551" y="473464"/>
                            <a:ext cx="3200807" cy="330657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ế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KL tác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g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Cl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Tahoma" w:hAnsi="Tahoma" w:cs="Tahoma"/>
                                  <w:color w:val="000000" w:themeColor="text1"/>
                                  <w:sz w:val="26"/>
                                  <w:szCs w:val="26"/>
                                </w:rPr>
                                <w:t>→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mu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chlorid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40811212" name="Rectangle 26"/>
                        <wps:cNvSpPr/>
                        <wps:spPr>
                          <a:xfrm>
                            <a:off x="3086551" y="932472"/>
                            <a:ext cx="3200807" cy="330657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ề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 KL tác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g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i S </w:t>
                              </w:r>
                              <w:r>
                                <w:rPr>
                                  <w:rFonts w:ascii="Tahoma" w:hAnsi="Tahoma" w:cs="Tahoma"/>
                                  <w:color w:val="000000" w:themeColor="text1"/>
                                  <w:sz w:val="26"/>
                                  <w:szCs w:val="26"/>
                                </w:rPr>
                                <w:t>→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mu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sulfid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08434185" name="Straight Connector 1"/>
                        <wps:cNvCnPr/>
                        <wps:spPr>
                          <a:xfrm flipH="1">
                            <a:off x="2851626" y="115656"/>
                            <a:ext cx="3382" cy="1025797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03335760" name="Straight Connector 3"/>
                        <wps:cNvCnPr/>
                        <wps:spPr>
                          <a:xfrm>
                            <a:off x="2858855" y="115957"/>
                            <a:ext cx="225904" cy="155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912688867" name="Straight Connector 3"/>
                        <wps:cNvCnPr/>
                        <wps:spPr>
                          <a:xfrm>
                            <a:off x="2732357" y="690619"/>
                            <a:ext cx="353293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10355944" name="Straight Connector 3"/>
                        <wps:cNvCnPr/>
                        <wps:spPr>
                          <a:xfrm>
                            <a:off x="2858855" y="1138784"/>
                            <a:ext cx="228237" cy="260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326903234" name="Rectangle 26"/>
                        <wps:cNvSpPr/>
                        <wps:spPr>
                          <a:xfrm>
                            <a:off x="1698687" y="477079"/>
                            <a:ext cx="1039663" cy="340360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i phi kim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00997186" name="Rectangle 26"/>
                        <wps:cNvSpPr/>
                        <wps:spPr>
                          <a:xfrm>
                            <a:off x="3082908" y="1488897"/>
                            <a:ext cx="3200807" cy="340322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s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+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O </w:t>
                              </w:r>
                              <w:r>
                                <w:rPr>
                                  <w:rFonts w:ascii="Tahoma" w:hAnsi="Tahoma" w:cs="Tahoma"/>
                                  <w:color w:val="000000" w:themeColor="text1"/>
                                  <w:sz w:val="26"/>
                                  <w:szCs w:val="26"/>
                                </w:rPr>
                                <w:t>→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base +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15544248" name="Straight Connector 3"/>
                        <wps:cNvCnPr/>
                        <wps:spPr>
                          <a:xfrm>
                            <a:off x="2743200" y="1717060"/>
                            <a:ext cx="35306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69367885" name="Rectangle 26"/>
                        <wps:cNvSpPr/>
                        <wps:spPr>
                          <a:xfrm>
                            <a:off x="3086551" y="2060111"/>
                            <a:ext cx="3200807" cy="574077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KL (tr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ừ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Cu, Ag, Au, Pt…) + dd HCl/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S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color w:val="000000" w:themeColor="text1"/>
                                  <w:sz w:val="26"/>
                                  <w:szCs w:val="26"/>
                                </w:rPr>
                                <w:t>→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mu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i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l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perscript"/>
                                </w:rPr>
                                <w:t>–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/S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perscript"/>
                                </w:rPr>
                                <w:t>2–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+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42059629" name="Straight Connector 3"/>
                        <wps:cNvCnPr/>
                        <wps:spPr>
                          <a:xfrm>
                            <a:off x="2743200" y="2291723"/>
                            <a:ext cx="35306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72891700" name="Straight Connector 3"/>
                        <wps:cNvCnPr/>
                        <wps:spPr>
                          <a:xfrm>
                            <a:off x="2743200" y="3206123"/>
                            <a:ext cx="35306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771393352" name="Rectangle 26"/>
                        <wps:cNvSpPr/>
                        <wps:spPr>
                          <a:xfrm>
                            <a:off x="3093780" y="2862470"/>
                            <a:ext cx="3200400" cy="569452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KL (tr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ừ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Na, K, Ca,…) + dd mu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i </w:t>
                              </w:r>
                              <w:r>
                                <w:rPr>
                                  <w:rFonts w:ascii="Tahoma" w:hAnsi="Tahoma" w:cs="Tahoma"/>
                                  <w:color w:val="000000" w:themeColor="text1"/>
                                  <w:sz w:val="26"/>
                                  <w:szCs w:val="26"/>
                                </w:rPr>
                                <w:t>→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mu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+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64" o:spid="_x0000_s1026" o:spt="203" style="height:270.2pt;width:495.6pt;" coordorigin="0,-1" coordsize="6294180,3431923" o:gfxdata="UEsDBAoAAAAAAIdO4kAAAAAAAAAAAAAAAAAEAAAAZHJzL1BLAwQUAAAACACHTuJA3U8oz9cAAAAF AQAADwAAAGRycy9kb3ducmV2LnhtbE2PQUvDQBCF74L/YRnBm93d2oqN2RQp6qkIbQXxNs1Ok9Ds bMhuk/bfu3rRy8DjPd77Jl+eXSsG6kPj2YCeKBDEpbcNVwY+dq93jyBCRLbYeiYDFwqwLK6vcsys H3lDwzZWIpVwyNBAHWOXSRnKmhyGie+Ik3fwvcOYZF9J2+OYyl0rp0o9SIcNp4UaO1rVVB63J2fg bcTx+V6/DOvjYXX52s3fP9eajLm90eoJRKRz/AvDD35ChyIx7f2JbRCtgfRI/L3JWyz0FMTewHym ZiCLXP6nL74BUEsDBBQAAAAIAIdO4kDLANI0ZgcAABtFAAAOAAAAZHJzL2Uyb0RvYy54bWztXNtu 20YQfS/QfyD4nmgv3OWuEDtwdUkLpE1Qp+gzTVESAd5K0pbdr+/ZJSlLsmUnkmPENf0g86a9zJ6Z nTkz1Lv312niXEVlFefZiUvfEteJsjCfxdnixP3ry/SNcp2qDrJZkORZdOLeRJX7/vTnn96timHE 8mWezKLSQSNZNVwVJ+6yrovhYFCFyygNqrd5EWW4Oc/LNKhxWi4GszJYofU0GTBC5GCVl7OizMOo qnB13Nx02xbLr2kwn8/jMBrn4WUaZXXTahklQY0pVcu4qNxTO9r5PArrT/N5FdVOcuJiprX9RCc4 vjCfg9N3wXBRBsUyDtshBF8zhJ05pUGcodN1U+OgDpzLMr7TVBqHZV7l8/ptmKeDZiJWIpgFJTuy +VDml4Wdy2K4WhRroWOhdqR+cLPhH1efSyeeAQmKS8IIk9J1siDFytvuHekZIa2KxRDPfiiL8+Jz 2V5YNGdm3tfzMjX/MSPn2or3Zi3e6Lp2QlyUTHtUQfIh7nGPU814swDhEqt0+703tLs8eeSrg67n gRngejyrAtisbgVWHSew82VQRHYdKiOETmBaCy6oZ2bUCOxPwC3IFknkMNkIzT6/llg1rCC8veJi RHKfiWbundDQvpCaN0ITUmlpQbueeDAsyqr+EOWpYw5O3BKDsFAMrj5WNVYKj3aPmK6rPIln0zhJ 7Em5uBglpXMVQD+m0xEhXetbjyWZswJCmI/bThhA6+fQNhymBZBTZQvXCZIFzElYl7bvrW9XN9W6 DxiCWb76gtm5ThJUNW4AJ/bPzBtj3fqqGfg4qJbNAO2tRjxpXMMKJXF64qrNbyeZmVZkNb+dvgFD I3dzVF9fXFv4VsOLfHaDtSzzxipURTiN0d9HDOtzUMIMYLIwlPUnfMyTHBLI2yPXWeblv/ddN88D bLjrOiuYFUjnn8ugjDDb3zLAUFPPQ7O1PfGEz3BSbt652LyTXaajHCtDYZKL0B6a5+ukO5yXefo3 7OmZ6RW3gixE3806tCejujF3sMhhdHZmH4PtKYL6Y3ZehKZxI7IsP7us83lsEWME1UgHS9Iqk7EB z6FVSkqPK22QdqRWUZ9KX2jXgbmBGmmo145uEWbA0xkkAgPYgrAzZ53iHK1bk1+mdDyxkk4u09/z WYNobIiNxgVDXDZG0GqihXSnD42K3tWNXil7pXwupaSw/FBKvfYNDt7qoJQcNtAq5f0bHmFa+8+i lNPx5Gx81itl3e+UZtt8YTulYvAfOGXQpeM3ylud1L4naOuAr51Qwjjn4lk2ytF0MrHe864v2O93 /X73TPsdV5IR7inWqdZ5XQbxYlk7ozzLEGDlpWNVxLjEiAhHWRsTd5FGE5Y68yQufu087DY0pkJx wtEyvFKpCadq2yltdz4mqBQILZugaI8/msSZiUuD4Z5YL8tNoIcm4F4eF8JtxokTzsa6iRo2fVlf tL6sUdx9Tuu3BXTBcBkFs0k2c+qbAoxEBkYKcdWJm0YzRFQRIk5zZCdYB3HyNU9idI8GiU3sY0T/ vMGP8oX0wMCsTfo9uLMxzMO4M+t9P9ok1dtoo1SIztnqwXYg2OoytrTP/dD8kQFHpdRUUsL9Byzd 4YiDs++TJqgGKdNyeZR7jIPRMCxgD7lXBznmS0IFdr3Waz3exIEh9Ty0Bzwxpqnfscod4Bgsqg+A 94DDvnDohvpybZwGJJSnJUxOEycdj7gNF46DxKC7iKNMocsecdYxe32IAx64VlwcT2FzoqRgTbDQ ZcU6swbkEUVau8Y9n/t2o4a7sSdaeCwz9HTRQp/w6RM+d9PZ96dRpeAcwS5HnuZIGssqi4CZhyMA dfCazPWt47mtMJxI4T8cXvcK02dIf7wMKRLIilJG1+TUwbmYTYXRnHk+2yYHeoUxBQmPskV9SYHh LH/ckgJBlMdReYT8xd4A4FA2lynwtKj2sTUGVEhhUxcbew43JLKJPClhwteP7Dg9ofv/InQpqDUk zkB5PIC9b+PXgDilBLBsMEWFbpyYW8QxJjRpY0+Qu7acbH9M0ANuH+BeLuFBNWVSKSWfjtRlPmeA sQUdklZ30ghccNYVKfac7qvjdCmCPS6ENnU9e7fYY8wct3yapZM6+oMxxUzawuytTJLezr061HFm 8ueMr0F3cCBEpVZSNebN833i72ZJCdcS1aMWbNz7noWi418mk6nX16T1NWm2lHv0sqq3USaK4k2q jq8TBTfBNGmyeijeVqoJnW793G1yAjoJmtxUbPT0N2qS+vcdnBfyvoOHGM3zmMlfP5Xn5HtGN5oA 8b4CDDjrpiijz4ebOqlXmJ3E62TSB4fQIe5gt2mTP0YanNDduuEtGy18j6AMo7fRbVlhb6Nfio3G +yqMCI33VzuVObqEhG0Y6XuLlnojbV6Ns1zSazTSymcKdUtmG/8ObgHs8t2ipR5xrxpx1MebeRrJ iqfIK2vum9fiDTWHVyk8VJhvcXfGL/AMtg15h9fbPXTa+wW9X/B0bIf9PQj8ZoYlBNrf9zA/yrF5 buV9+5smp/8BUEsDBAoAAAAAAIdO4kAAAAAAAAAAAAAAAAAGAAAAX3JlbHMvUEsDBBQAAAAIAIdO 4kCKFGY80QAAAJQBAAALAAAAX3JlbHMvLnJlbHOlkMFqwzAMhu+DvYPRfXGawxijTi+j0GvpHsDY imMaW0Yy2fr28w6DZfS2o36h7xP//vCZFrUiS6RsYNf1oDA78jEHA++X49MLKKk2e7tQRgM3FDiM jw/7My62tiOZYxHVKFkMzLWWV63FzZisdFQwt81EnGxtIwddrLvagHro+2fNvxkwbpjq5A3wyQ+g LrfSzH/YKTomoal2jpKmaYruHlUHtmWO7sg24Ru5RrMcsBrwLBoHalnXfgR9X7/7p97TRz7jutV+ h4zrj1dvuhy/AFBLAwQUAAAACACHTuJAfublIPcAAADhAQAAEwAAAFtDb250ZW50X1R5cGVzXS54 bWyVkUFOwzAQRfdI3MHyFiVOu0AIJemCtEtAqBxgZE8Si2RseUxob4+TthtEkVjaM/+/J7vcHMZB TBjYOqrkKi+kQNLOWOoq+b7fZQ9ScAQyMDjCSh6R5aa+vSn3R48sUpq4kn2M/lEp1j2OwLnzSGnS ujBCTMfQKQ/6AzpU66K4V9pRRIpZnDtkXTbYwucQxfaQrk8mAQeW4um0OLMqCd4PVkNMpmoi84OS nQl5Si473FvPd0lDql8J8+Q64Jx7SU8TrEHxCiE+w5g0lAmsjPuigFP+d8lsOXLm2tZqzJvATYq9 4XSxutaOa9c4/d/y7ZK6dKvlg+pvUEsBAhQAFAAAAAgAh07iQH7m5SD3AAAA4QEAABMAAAAAAAAA AQAgAAAA1gkAAFtDb250ZW50X1R5cGVzXS54bWxQSwECFAAKAAAAAACHTuJAAAAAAAAAAAAAAAAA BgAAAAAAAAAAABAAAAC4CAAAX3JlbHMvUEsBAhQAFAAAAAgAh07iQIoUZjzRAAAAlAEAAAsAAAAA AAAAAQAgAAAA3AgAAF9yZWxzLy5yZWxzUEsBAhQACgAAAAAAh07iQAAAAAAAAAAAAAAAAAQAAAAA AAAAAAAQAAAAAAAAAGRycy9QSwECFAAUAAAACACHTuJA3U8oz9cAAAAFAQAADwAAAAAAAAABACAA AAAiAAAAZHJzL2Rvd25yZXYueG1sUEsBAhQAFAAAAAgAh07iQMsA0jRmBwAAG0UAAA4AAAAAAAAA AQAgAAAAJgEAAGRycy9lMm9Eb2MueG1sUEsFBgAAAAAGAAYAWQEAAP4KAAAAAA== ">
                <o:lock v:ext="edit" aspectratio="f"/>
                <v:rect id="Rectangle 26" o:spid="_x0000_s1026" o:spt="1" style="position:absolute;left:0;top:2063725;height:568960;width:1485693;v-text-anchor:middle;" fillcolor="#FFC000" filled="t" stroked="t" coordsize="21600,21600" o:gfxdata="UEsDBAoAAAAAAIdO4kAAAAAAAAAAAAAAAAAEAAAAZHJzL1BLAwQUAAAACACHTuJAyZRv78QAAADj AAAADwAAAGRycy9kb3ducmV2LnhtbEWPQUsDMRCF74L/IYzgzSZru5JumxYUFA9asBXpcdiM2cXN ZElit/57cxA8zsyb99633p79IE4UUx/YQDVTIIjbYHt2Bt4PjzcaRMrIFofAZOCHEmw3lxdrbGyY +I1O++xEMeHUoIEu57GRMrUdeUyzMBKX22eIHnMZo5M24lTM/SBvlbqTHnsuCR2O9NBR+7X/9gYW T8pV83uN+uN4iK9c62nnXoy5vqrUCkSmc/4X/30/21J/uazndbXQhaIwlQXIzS9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yZRv78QAAADjAAAADwAAAAAAAAABACAAAAAiAAAAZHJzL2Rvd25yZXYueG1sUEsBAhQAFAAAAAgA h07iQDMvBZ47AAAAOQAAABAAAAAAAAAAAQAgAAAAEwEAAGRycy9zaGFwZXhtbC54bWxQSwUGAAAA AAYABgBbAQAAvQ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0470E2B4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ính chất hoá học của kim loại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" o:spid="_x0000_s1026" o:spt="1" style="position:absolute;left:1716759;top:1489063;height:340360;width:1028000;v-text-anchor:middle;" fillcolor="#EBF1DE [662]" filled="t" stroked="t" coordsize="21600,21600" o:gfxdata="UEsDBAoAAAAAAIdO4kAAAAAAAAAAAAAAAAAEAAAAZHJzL1BLAwQUAAAACACHTuJAa7uZusQAAADj AAAADwAAAGRycy9kb3ducmV2LnhtbEWPQU/DMAyF70j7D5GRuLGkA1WlLJs0pAkOCInCD7Aa03Zt nNJkW8evxwckjraf33vfejv7QZ1oil1gC9nSgCKug+u4sfD5sb8tQMWE7HAITBYuFGG7WVytsXTh zO90qlKjxIRjiRbalMZS61i35DEuw0gst68weUwyTo12E57F3A96ZUyuPXYsCS2O9NRS3VdHbwFR rw7ZuDtU81tfPevLd//zmlt7c52ZR1CJ5vQv/vt+cVK/yPP7u+LBCIUwyQL05hd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a7uZusQAAADjAAAADwAAAAAAAAABACAAAAAiAAAAZHJzL2Rvd25yZXYueG1sUEsBAhQAFAAAAAgA h07iQDMvBZ47AAAAOQAAABAAAAAAAAAAAQAgAAAAEwEAAGRycy9zaGFwZXhtbC54bWxQSwUGAAAA AAYABgBbAQAAvQ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5FEB7DC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với nước </w:t>
                        </w:r>
                      </w:p>
                    </w:txbxContent>
                  </v:textbox>
                </v:rect>
                <v:rect id="Rectangle 26" o:spid="_x0000_s1026" o:spt="1" style="position:absolute;left:1713144;top:2063725;height:340360;width:1029970;v-text-anchor:middle;" fillcolor="#FDEADA [665]" filled="t" stroked="t" coordsize="21600,21600" o:gfxdata="UEsDBAoAAAAAAIdO4kAAAAAAAAAAAAAAAAAEAAAAZHJzL1BLAwQUAAAACACHTuJAqNjMc8EAAADj AAAADwAAAGRycy9kb3ducmV2LnhtbEVPS0vDQBC+C/6HZQQvYndStY/YbQ+KoAiK0YPHMTsmwexM yK5t9de7guBxvvesNvvQmy2PsVNxUEwQDEutvpPGwcvzzekCTEwknnoVdvDFETbrw4MVlV538sTb KjUmh0gsyUGb0lBaG+uWA8WJDiyZe9cxUMrn2Fg/0i6Hh95OEWc2UCe5oaWBr1quP6rP4ODkbop6 La/n9/hdXzw+vGmFc3Xu+KjASzCJ9+lf/Oe+9Xl+MUc8WyyXM/j9KQNg1z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qNjM c8EAAADjAAAADwAAAAAAAAABACAAAAAiAAAAZHJzL2Rvd25yZXYueG1sUEsBAhQAFAAAAAgAh07i QDMvBZ47AAAAOQAAABAAAAAAAAAAAQAgAAAAEAEAAGRycy9zaGFwZXhtbC54bWxQSwUGAAAAAAYA BgBbAQAAug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00652CCB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với dd acid </w:t>
                        </w:r>
                      </w:p>
                    </w:txbxContent>
                  </v:textbox>
                </v:rect>
                <v:rect id="Rectangle 26" o:spid="_x0000_s1026" o:spt="1" style="position:absolute;left:1713144;top:2974511;height:340360;width:1023335;v-text-anchor:middle;" fillcolor="#ECFEE6" filled="t" stroked="t" coordsize="21600,21600" o:gfxdata="UEsDBAoAAAAAAIdO4kAAAAAAAAAAAAAAAAAEAAAAZHJzL1BLAwQUAAAACACHTuJAjbnidsQAAADi AAAADwAAAGRycy9kb3ducmV2LnhtbEWPS2vDMBCE74X+B7GB3hrZal44VnIolPZSSvMC3xZrYzux VsZSnPTfV4VCjsPMfMPk65ttxUC9bxxrSMcJCOLSmYYrDbvt2/MChA/IBlvHpOGHPKxXjw85ZsZd +ZuGTahEhLDPUEMdQpdJ6cuaLPqx64ijd3S9xRBlX0nT4zXCbStVksykxYbjQo0dvdZUnjcXq+Hd Unu62M9CBVUcht1U7menL62fRmmyBBHoFu7h//aH0bBQk+n8JVUT+LsU74Bc/QJ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jbnidsQAAADiAAAADwAAAAAAAAABACAAAAAiAAAAZHJzL2Rvd25yZXYueG1sUEsBAhQAFAAAAAgA h07iQDMvBZ47AAAAOQAAABAAAAAAAAAAAQAgAAAAEwEAAGRycy9zaGFwZXhtbC54bWxQSwUGAAAA AAYABgBbAQAAvQ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38392682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với dd muối </w:t>
                        </w:r>
                      </w:p>
                    </w:txbxContent>
                  </v:textbox>
                </v:rect>
                <v:line id="Straight Connector 1" o:spid="_x0000_s1026" o:spt="20" style="position:absolute;left:1583032;top:690318;flip:x;height:2516580;width:0;" filled="f" stroked="t" coordsize="21600,21600" o:gfxdata="UEsDBAoAAAAAAIdO4kAAAAAAAAAAAAAAAAAEAAAAZHJzL1BLAwQUAAAACACHTuJAkB9NFMMAAADi AAAADwAAAGRycy9kb3ducmV2LnhtbEWPQWsCMRSE74X+h/AKvdXE1cp2axQRFA+9qPX+unnNLt28 rJvoWn99IxQ8DjPzDTOdX1wjztSF2rOG4UCBIC69qdlq+NyvXnIQISIbbDyThl8KMJ89PkyxML7n LZ130YoE4VCghirGtpAylBU5DAPfEifv23cOY5KdlabDPsFdIzOlJtJhzWmhwpaWFZU/u5PT8HVQ fdmsP9a2P7b1mz1cXxfHq9bPT0P1DiLSJd7D/+2N0TDKJ5kajfMMbpfSHZCzP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CQ H00UwwAAAOIAAAAPAAAAAAAAAAEAIAAAACIAAABkcnMvZG93bnJldi54bWxQSwECFAAUAAAACACH TuJAMy8FnjsAAAA5AAAAEAAAAAAAAAABACAAAAASAQAAZHJzL3NoYXBleG1sLnhtbFBLBQYAAAAA BgAGAFsBAAC8AwAAAAA=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line id="Straight Connector 3" o:spid="_x0000_s1026" o:spt="20" style="position:absolute;left:1583032;top:690619;height:0;width:115570;" filled="f" stroked="t" coordsize="21600,21600" o:gfxdata="UEsDBAoAAAAAAIdO4kAAAAAAAAAAAAAAAAAEAAAAZHJzL1BLAwQUAAAACACHTuJAEnYI2MYAAADi AAAADwAAAGRycy9kb3ducmV2LnhtbEWPT2sCMRTE74V+h/AEL6Umim6XrVFEEQQPom0Pvb1unrtr Ny/LJv7rpzcFweMwM79hxtOLrcWJWl851tDvKRDEuTMVFxo+P5avKQgfkA3WjknDlTxMJ89PY8yM O/OWTrtQiAhhn6GGMoQmk9LnJVn0PdcQR2/vWoshyraQpsVzhNtaDpRKpMWK40KJDc1Lyn93R6uh +lqow7r+e/H54Sfd2OtoOTt+a93t9NU7iECX8Ajf2yujIX0bJcNBkgzh/1K8A3JyA1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ASdgjYxgAAAOI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1583032;top:1717060;height:0;width:134231;" filled="f" stroked="t" coordsize="21600,21600" o:gfxdata="UEsDBAoAAAAAAIdO4kAAAAAAAAAAAAAAAAAEAAAAZHJzL1BLAwQUAAAACACHTuJAknmLscMAAADj AAAADwAAAGRycy9kb3ducmV2LnhtbEVPS2sCMRC+C/0PYQpeRJO1dLVbo4giFHqQanvobbqZ7q7d TJZNfP56IxQ8zveeyexka3Gg1leONSQDBYI4d6biQsPndtUfg/AB2WDtmDScycNs+tCZYGbckT/o sAmFiCHsM9RQhtBkUvq8JIt+4BriyP261mKIZ1tI0+IxhttaDpVKpcWKY0OJDS1Kyv82e6uh+lqq 3Xt96fl89zNe2/Pzar7/1rr7mKhXEIFO4S7+d7+ZOD9NX5I0UU8juP0UAZDTK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CS eYuxwwAAAOMAAAAPAAAAAAAAAAEAIAAAACIAAABkcnMvZG93bnJldi54bWxQSwECFAAUAAAACACH TuJAMy8FnjsAAAA5AAAAEAAAAAAAAAABACAAAAASAQAAZHJzL3NoYXBleG1sLnhtbFBLBQYAAAAA BgAGAFsBAAC8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1485448;top:2291723;height:0;width:226677;" filled="f" stroked="t" coordsize="21600,21600" o:gfxdata="UEsDBAoAAAAAAIdO4kAAAAAAAAAAAAAAAAAEAAAAZHJzL1BLAwQUAAAACACHTuJAZSH+OcIAAADh AAAADwAAAGRycy9kb3ducmV2LnhtbEVPy2rCQBTdF/yH4QrdlDqTgA9SxyAtgUIXUmsX7q6Z2ySa uRMyo9F+vbModHk472V+ta24UO8bxxqSiQJBXDrTcKVh91U8L0D4gGywdUwabuQhX40elpgZN/An XbahEjGEfYYa6hC6TEpf1mTRT1xHHLkf11sMEfaVND0OMdy2MlVqJi02HBtq7Oi1pvK0PVsNzfeb On60v0++PB4WG3ubFuvzXuvHcaJeQAS6hn/xn/vdaEjnM5VMkzg5PopvQK7u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GUh /jnCAAAA4Q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1583032;top:3206123;height:0;width:128784;" filled="f" stroked="t" coordsize="21600,21600" o:gfxdata="UEsDBAoAAAAAAIdO4kAAAAAAAAAAAAAAAAAEAAAAZHJzL1BLAwQUAAAACACHTuJAW4Pz7scAAADi AAAADwAAAGRycy9kb3ducmV2LnhtbEWPS2vDMBCE74X+B7GBXEoiObSJ7UQJpSVQ6KHk0UNvG2tj O7VWxlJe/fVVoZDjMDPfMLPFxTbiRJ2vHWtIhgoEceFMzaWG7WY5SEH4gGywcUwaruRhMb+/m2Fu 3JlXdFqHUkQI+xw1VCG0uZS+qMiiH7qWOHp711kMUXalNB2eI9w2cqTUWFqsOS5U2NJLRcX3+mg1 1J+v6vDe/Dz44rBLP+z1afl8/NK630vUFESgS7iF/9tvRkOWJZP0MRsn8Hcp3gE5/wVQSwMEFAAA AAgAh07iQDMvBZ47AAAAOQAAABAAAABkcnMvc2hhcGV4bWwueG1ss7GvyM1RKEstKs7Mz7NVMtQz UFJIzUvOT8nMS7dVCg1x07VQUiguScxLSczJz0u1VapMLVayt+PlAgBQSwMECgAAAAAAh07iQAAA AAAAAAAAAAAAAAYAAABfcmVscy9QSwMEFAAAAAgAh07iQNVcJijMAAAAjwEAAAsAAABfcmVscy8u cmVsc6WQsWoDMQyG90DfwWjv+ZKhlBBftkLWkEJXYevuTM6Wscw1efu4lEIvZMugQb/Q9wnt9pcw qZmyeI4G1k0LiqJl5+Ng4PP08foOSgpGhxNHMnAlgX33stodacJSl2T0SVSlRDEwlpK2WosdKaA0 nCjWSc85YKltHnRCe8aB9KZt33T+z4BuwVQHZyAf3AbU6Zqq+Y4dvM0s3JfGctDc994+omoZMdFX mCoG80DFgMvym9bTmlqgH5vXT5odf8cjzUvxT5hp/vPqxRu7G1BLAwQUAAAACACHTuJAWuMRZvcA AADiAQAAEwAAAFtDb250ZW50X1R5cGVzXS54bWyVkU1PxCAQhu8m/gcyV9NSPRhjSvdg9ahG1x8w gWlLtgXCYN3999L9uBjXxCPMvM/7BOrVdhrFTJGtdwquywoEOe2Ndb2Cj/VTcQeCEzqDo3ekYEcM q+byol7vArHIaccKhpTCvZSsB5qQSx/I5Unn44QpH2MvA+oN9iRvqupWau8SuVSkhQFN3VKHn2MS j9t8fTCJNDKIh8Pi0qUAQxitxpRN5ezMj5bi2FDm5H6HBxv4KmuA/LVhmZwvOOZe8tNEa0i8YkzP OGUNaSJL479cpLn8G7JYTlz4rrOayjZym2NvNJ+sztF5wEAZ/V/8+5I7weX+h5pvUEsBAhQAFAAA AAgAh07iQFrjEWb3AAAA4gEAABMAAAAAAAAAAQAgAAAAmAIAAFtDb250ZW50X1R5cGVzXS54bWxQ SwECFAAKAAAAAACHTuJAAAAAAAAAAAAAAAAABgAAAAAAAAAAABAAAAB/AQAAX3JlbHMvUEsBAhQA FAAAAAgAh07iQNVcJijMAAAAjwEAAAsAAAAAAAAAAQAgAAAAowEAAF9yZWxzLy5yZWxzUEsBAhQA CgAAAAAAh07iQAAAAAAAAAAAAAAAAAQAAAAAAAAAAAAQAAAAAAAAAGRycy9QSwECFAAUAAAACACH TuJAW4Pz7scAAADiAAAADwAAAAAAAAABACAAAAAiAAAAZHJzL2Rvd25yZXYueG1sUEsBAhQAFAAA AAgAh07iQDMvBZ47AAAAOQAAABAAAAAAAAAAAQAgAAAAFgEAAGRycy9zaGFwZXhtbC54bWxQSwUG AAAAAAYABgBbAQAAwA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rect id="Rectangle 26" o:spid="_x0000_s1026" o:spt="1" style="position:absolute;left:3086522;top:-1;height:347373;width:3200807;v-text-anchor:middle;" filled="f" stroked="t" coordsize="21600,21600" o:gfxdata="UEsDBAoAAAAAAIdO4kAAAAAAAAAAAAAAAAAEAAAAZHJzL1BLAwQUAAAACACHTuJADFMaL8AAAADi AAAADwAAAGRycy9kb3ducmV2LnhtbEVPTUvDQBC9C/6HZQRvdreNkRq77SEiKArF6sXbkB2TaHY2 7G6T+u+dg+Dx8b43u5Mf1EQx9YEtLBcGFHETXM+thfe3h6s1qJSRHQ6BycIPJdhtz882WLkw8ytN h9wqCeFUoYUu57HSOjUdeUyLMBIL9xmixywwttpFnCXcD3plzI322LM0dDhS3VHzfTh6Cx/ll973 9YzHl6f753KKwdTXwdrLi6W5A5XplP/Ff+5HJ/NXRXG7Lko5IZcEg97+Al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AMUxov wAAAAOIAAAAPAAAAAAAAAAEAIAAAACIAAABkcnMvZG93bnJldi54bWxQSwECFAAUAAAACACHTuJA My8FnjsAAAA5AAAAEAAAAAAAAAABACAAAAAPAQAAZHJzL3NoYXBleG1sLnhtbFBLBQYAAAAABgAG AFsBAAC5AwAAAAA=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0C685CA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Hầu hết KL tác dụng với O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→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oxide</w:t>
                        </w:r>
                      </w:p>
                    </w:txbxContent>
                  </v:textbox>
                </v:rect>
                <v:rect id="Rectangle 26" o:spid="_x0000_s1026" o:spt="1" style="position:absolute;left:3086551;top:473464;height:330657;width:3200807;v-text-anchor:middle;" filled="f" stroked="t" coordsize="21600,21600" o:gfxdata="UEsDBAoAAAAAAIdO4kAAAAAAAAAAAAAAAAAEAAAAZHJzL1BLAwQUAAAACACHTuJAhAaX/sQAAADi AAAADwAAAGRycy9kb3ducmV2LnhtbEWPQUvDQBSE70L/w/IEb3Y3jSkau+0hRVAqiLWX3h7ZZxLN vg2726T++64geBxm5htmtTnbXozkQ+dYQzZXIIhrZzpuNBw+nm7vQYSIbLB3TBp+KMBmPbtaYWnc xO807mMjEoRDiRraGIdSylC3ZDHM3UCcvE/nLcYkfSONxynBbS8XSi2lxY7TQosDVS3V3/uT1XAs vuRbV014en3Z7orRO1XdOa1vrjP1CCLSOf6H/9rPRsOyyPNFkeUP8Hsp3QG5vgB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hAaX/sQAAADiAAAADwAAAAAAAAABACAAAAAiAAAAZHJzL2Rvd25yZXYueG1sUEsBAhQAFAAAAAgA h07iQDMvBZ47AAAAOQAAABAAAAAAAAAAAQAgAAAAEwEAAGRycy9zaGFwZXhtbC54bWxQSwUGAAAA AAYABgBbAQAAvQ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D723F38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Hầu hết KL tác dụng với Cl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→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muối chloride</w:t>
                        </w:r>
                      </w:p>
                    </w:txbxContent>
                  </v:textbox>
                </v:rect>
                <v:rect id="Rectangle 26" o:spid="_x0000_s1026" o:spt="1" style="position:absolute;left:3086551;top:932472;height:330657;width:3200807;v-text-anchor:middle;" filled="f" stroked="t" coordsize="21600,21600" o:gfxdata="UEsDBAoAAAAAAIdO4kAAAAAAAAAAAAAAAAAEAAAAZHJzL1BLAwQUAAAACACHTuJAJ9yscsMAAADi AAAADwAAAGRycy9kb3ducmV2LnhtbEWPQUsDMRSE70L/Q3gFbzbJspWyNu1hi6AoiNWLt8fmubt2 87Ik6W7990YQPA4z8w2z3V/cICYKsfdsQK8UCOLG255bA+9v9zcbEDEhWxw8k4FvirDfLa62WFk/ 8ytNx9SKDOFYoYEupbGSMjYdOYwrPxJn79MHhynL0EobcM5wN8hCqVvpsOe80OFIdUfN6Xh2Bj7W X/Klr2c8Pz8entZT8KouvTHXS63uQCS6pP/wX/vBGihLtdG60AX8Xsp3QO5+AF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An 3KxywwAAAOIAAAAPAAAAAAAAAAEAIAAAACIAAABkcnMvZG93bnJldi54bWxQSwECFAAUAAAACACH TuJAMy8FnjsAAAA5AAAAEAAAAAAAAAABACAAAAASAQAAZHJzL3NoYXBleG1sLnhtbFBLBQYAAAAA BgAGAFsBAAC8AwAAAAA=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333CA6B9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Nhiều KL tác dụng với S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→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muối sulfide</w:t>
                        </w:r>
                      </w:p>
                    </w:txbxContent>
                  </v:textbox>
                </v:rect>
                <v:line id="Straight Connector 1" o:spid="_x0000_s1026" o:spt="20" style="position:absolute;left:2851626;top:115656;flip:x;height:1025797;width:3382;" filled="f" stroked="t" coordsize="21600,21600" o:gfxdata="UEsDBAoAAAAAAIdO4kAAAAAAAAAAAAAAAAAEAAAAZHJzL1BLAwQUAAAACACHTuJASwYkZcQAAADi AAAADwAAAGRycy9kb3ducmV2LnhtbEWPwW7CMBBE70j9B2sr9QZ2CqnSFIMqJFAPvUDLfRtvnajx OsSGUL6+roTEcTQzbzTz5dm14kR9aDxryCYKBHHlTcNWw+fHelyACBHZYOuZNPxSgOXibjTH0viB t3TaRSsShEOJGuoYu1LKUNXkMEx8R5y8b987jEn2VpoehwR3rXxU6kk6bDgt1NjRqqbqZ3d0Gr72 aqjazfvGDoeuebb7S/56uGj9cJ+pFxCRzvEWvrbfjIZcFbPpLCty+L+U7oBc/AF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SwYkZcQAAADi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line id="Straight Connector 3" o:spid="_x0000_s1026" o:spt="20" style="position:absolute;left:2858855;top:115957;height:1555;width:225904;" filled="f" stroked="t" coordsize="21600,21600" o:gfxdata="UEsDBAoAAAAAAIdO4kAAAAAAAAAAAAAAAAAEAAAAZHJzL1BLAwQUAAAACACHTuJAc8n198cAAADj AAAADwAAAGRycy9kb3ducmV2LnhtbEWPT0vDQBDF74LfYRmhF2l309Ba0m6LKAXBg7Tag7cxO01S s7Mhu/3np3cOgseZefPe+y1WF9+qE/WxCWwhGxlQxGVwDVcWPt7XwxmomJAdtoHJwpUirJa3Nwss XDjzhk7bVCkx4VighTqlrtA6ljV5jKPQEcttH3qPSca+0q7Hs5j7Vo+NmWqPDUtCjR091VR+b4/e QrN7NofX9uc+loev2Zu/TtaPx09rB3eZmYNKdEn/4r/vFyf1M5Pn+eRhKhTCJAvQy19QSwMEFAAA AAgAh07iQDMvBZ47AAAAOQAAABAAAABkcnMvc2hhcGV4bWwueG1ss7GvyM1RKEstKs7Mz7NVMtQz UFJIzUvOT8nMS7dVCg1x07VQUiguScxLSczJz0u1VapMLVayt+PlAgBQSwMECgAAAAAAh07iQAAA AAAAAAAAAAAAAAYAAABfcmVscy9QSwMEFAAAAAgAh07iQNVcJijMAAAAjwEAAAsAAABfcmVscy8u cmVsc6WQsWoDMQyG90DfwWjv+ZKhlBBftkLWkEJXYevuTM6Wscw1efu4lEIvZMugQb/Q9wnt9pcw qZmyeI4G1k0LiqJl5+Ng4PP08foOSgpGhxNHMnAlgX33stodacJSl2T0SVSlRDEwlpK2WosdKaA0 nCjWSc85YKltHnRCe8aB9KZt33T+z4BuwVQHZyAf3AbU6Zqq+Y4dvM0s3JfGctDc994+omoZMdFX mCoG80DFgMvym9bTmlqgH5vXT5odf8cjzUvxT5hp/vPqxRu7G1BLAwQUAAAACACHTuJAWuMRZvcA AADiAQAAEwAAAFtDb250ZW50X1R5cGVzXS54bWyVkU1PxCAQhu8m/gcyV9NSPRhjSvdg9ahG1x8w gWlLtgXCYN3999L9uBjXxCPMvM/7BOrVdhrFTJGtdwquywoEOe2Ndb2Cj/VTcQeCEzqDo3ekYEcM q+byol7vArHIaccKhpTCvZSsB5qQSx/I5Unn44QpH2MvA+oN9iRvqupWau8SuVSkhQFN3VKHn2MS j9t8fTCJNDKIh8Pi0qUAQxitxpRN5ezMj5bi2FDm5H6HBxv4KmuA/LVhmZwvOOZe8tNEa0i8YkzP OGUNaSJL479cpLn8G7JYTlz4rrOayjZym2NvNJ+sztF5wEAZ/V/8+5I7weX+h5pvUEsBAhQAFAAA AAgAh07iQFrjEWb3AAAA4gEAABMAAAAAAAAAAQAgAAAAmAIAAFtDb250ZW50X1R5cGVzXS54bWxQ SwECFAAKAAAAAACHTuJAAAAAAAAAAAAAAAAABgAAAAAAAAAAABAAAAB/AQAAX3JlbHMvUEsBAhQA FAAAAAgAh07iQNVcJijMAAAAjwEAAAsAAAAAAAAAAQAgAAAAowEAAF9yZWxzLy5yZWxzUEsBAhQA CgAAAAAAh07iQAAAAAAAAAAAAAAAAAQAAAAAAAAAAAAQAAAAAAAAAGRycy9QSwECFAAUAAAACACH TuJAc8n198cAAADjAAAADwAAAAAAAAABACAAAAAiAAAAZHJzL2Rvd25yZXYueG1sUEsBAhQAFAAA AAgAh07iQDMvBZ47AAAAOQAAABAAAAAAAAAAAQAgAAAAFgEAAGRycy9zaGFwZXhtbC54bWxQSwUG AAAAAAYABgBbAQAAwA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2732357;top:690619;height:0;width:353293;" filled="f" stroked="t" coordsize="21600,21600" o:gfxdata="UEsDBAoAAAAAAIdO4kAAAAAAAAAAAAAAAAAEAAAAZHJzL1BLAwQUAAAACACHTuJAPMHpIsQAAADj AAAADwAAAGRycy9kb3ducmV2LnhtbEVPS0sDMRC+C/6HMEIv0iZbcJuuTYtYCoIHabWH3sbNuLt1 M1k26ctfbwShx/neM1ucXSuO1IfGs4FspEAQl942XBn4eF8NNYgQkS22nsnAhQIs5rc3MyysP/Ga jptYiRTCoUADdYxdIWUoa3IYRr4jTtyX7x3GdPaVtD2eUrhr5VipXDpsODXU2NFzTeX35uAMNNul 2r+2P/eh3H/qN3d5WD0ddsYM7jL1CCLSOV7F/+4Xm+ZPs3Gutc4n8PdTAkDOfwF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PMHpIsQAAADj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2858855;top:1138784;height:2605;width:228237;" filled="f" stroked="t" coordsize="21600,21600" o:gfxdata="UEsDBAoAAAAAAIdO4kAAAAAAAAAAAAAAAAAEAAAAZHJzL1BLAwQUAAAACACHTuJAXx2mVMMAAADj AAAADwAAAGRycy9kb3ducmV2LnhtbEVPS2sCMRC+C/6HMEIvoslat+jWKGIRCj0UrT30Nm6mu6ub ybKJr/76plDwON97ZourrcWZWl851pAMFQji3JmKCw27j/VgAsIHZIO1Y9JwIw+Lebczw8y4C2/o vA2FiCHsM9RQhtBkUvq8JIt+6BriyH271mKIZ1tI0+IlhttajpR6khYrjg0lNrQqKT9uT1ZD9fmi Dm/1T9/nh/3k3d7S9fL0pfVDL1HPIAJdw1387341cb5K1GOaTsdj+PspAiDnv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f HaZUwwAAAOMAAAAPAAAAAAAAAAEAIAAAACIAAABkcnMvZG93bnJldi54bWxQSwECFAAUAAAACACH TuJAMy8FnjsAAAA5AAAAEAAAAAAAAAABACAAAAASAQAAZHJzL3NoYXBleG1sLnhtbFBLBQYAAAAA BgAGAFsBAAC8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rect id="Rectangle 26" o:spid="_x0000_s1026" o:spt="1" style="position:absolute;left:1698687;top:477079;height:340360;width:1039663;v-text-anchor:middle;" fillcolor="#DBEEF4 [664]" filled="t" stroked="t" coordsize="21600,21600" o:gfxdata="UEsDBAoAAAAAAIdO4kAAAAAAAAAAAAAAAAAEAAAAZHJzL1BLAwQUAAAACACHTuJAlVnJ8MMAAADi AAAADwAAAGRycy9kb3ducmV2LnhtbEWPS2vDMBCE74X+B7GF3BLJdgmJGyWHlpacAs2j9Li11g9q rYykOsm/rwqBHoeZ+YZZbS62FyP50DnWkM0UCOLKmY4bDcfD63QBIkRkg71j0nClAJv1/d0KS+PO /E7jPjYiQTiUqKGNcSilDFVLFsPMDcTJq523GJP0jTQezwlue5krNZcWO04LLQ703FL1vf+xGj6X njJTv5wkfdVHHtXbqdh9aD15yNQTiEiX+B++tbdGQ5HPl6rIi0f4u5TugFz/Al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CV WcnwwwAAAOIAAAAPAAAAAAAAAAEAIAAAACIAAABkcnMvZG93bnJldi54bWxQSwECFAAUAAAACACH TuJAMy8FnjsAAAA5AAAAEAAAAAAAAAABACAAAAASAQAAZHJzL3NoYXBleG1sLnhtbFBLBQYAAAAA BgAGAFsBAAC8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5E763D74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với phi kim </w:t>
                        </w:r>
                      </w:p>
                    </w:txbxContent>
                  </v:textbox>
                </v:rect>
                <v:rect id="Rectangle 26" o:spid="_x0000_s1026" o:spt="1" style="position:absolute;left:3082908;top:1488897;height:340322;width:3200807;v-text-anchor:middle;" filled="f" stroked="t" coordsize="21600,21600" o:gfxdata="UEsDBAoAAAAAAIdO4kAAAAAAAAAAAAAAAAAEAAAAZHJzL1BLAwQUAAAACACHTuJAvQjQGsQAAADi AAAADwAAAGRycy9kb3ducmV2LnhtbEWPzWrDMBCE74G+g9hCbo3k0Py5UXJwKKS0EJr20ttibW0n 1spIip2+fVUo5DjMzDfMenu1rejJh8axhmyiQBCXzjRcafj8eH5YgggR2WDrmDT8UIDt5m60xty4 gd+pP8ZKJAiHHDXUMXa5lKGsyWKYuI44ed/OW4xJ+koaj0OC21ZOlZpLiw2nhRo7Kmoqz8eL1fA1 O8lDUwx4eXvZvc5671Tx6LQe32fqCUSka7yF/9t7o2Gh1Gq1yJZz+LuU7oDc/AJ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vQjQGsQAAADiAAAADwAAAAAAAAABACAAAAAiAAAAZHJzL2Rvd25yZXYueG1sUEsBAhQAFAAAAAgA h07iQDMvBZ47AAAAOQAAABAAAAAAAAAAAQAgAAAAEwEAAGRycy9zaGFwZXhtbC54bWxQSwUGAAAA AAYABgBbAQAAvQ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384478A6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Một số kim loại + H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O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→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base + H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</w:p>
                    </w:txbxContent>
                  </v:textbox>
                </v:rect>
                <v:line id="Straight Connector 3" o:spid="_x0000_s1026" o:spt="20" style="position:absolute;left:2743200;top:1717060;height:0;width:353060;" filled="f" stroked="t" coordsize="21600,21600" o:gfxdata="UEsDBAoAAAAAAIdO4kAAAAAAAAAAAAAAAAAEAAAAZHJzL1BLAwQUAAAACACHTuJATbh4m8IAAADi AAAADwAAAGRycy9kb3ducmV2LnhtbEVPy2rCQBTdF/yH4Ra6KToTSYpER5EWoeBCqnXh7pq5JrGZ OyEzPr/eWRRcHs57MrvaRpyp87VjDclAgSAunKm51PC7WfRHIHxANtg4Jg038jCb9l4mmBt34R86 r0MpYgj7HDVUIbS5lL6oyKIfuJY4cgfXWQwRdqU0HV5iuG3kUKkPabHm2FBhS58VFX/rk9VQb7/U cdnc331x3I9W9pYt5qed1m+viRqDCHQNT/G/+9toSJMsS9NhGjfHS/EOyOkD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E24 eJvCAAAA4g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rect id="Rectangle 26" o:spid="_x0000_s1026" o:spt="1" style="position:absolute;left:3086551;top:2060111;height:574077;width:3200807;v-text-anchor:middle;" filled="f" stroked="t" coordsize="21600,21600" o:gfxdata="UEsDBAoAAAAAAIdO4kAAAAAAAAAAAAAAAAAEAAAAZHJzL1BLAwQUAAAACACHTuJARRMinsAAAADi AAAADwAAAGRycy9kb3ducmV2LnhtbEVPz0vDMBS+C/sfwht4c8mmrbUu26EiKAri3GW3R/Ns65qX kmTt/O+NIHj8+H6vt2fbi5F86BxrWC4UCOLamY4bDfuPx6sCRIjIBnvHpOGbAmw3s4s1lsZN/E7j LjYihXAoUUMb41BKGeqWLIaFG4gT9+m8xZigb6TxOKVw28uVUrm02HFqaHGgqqX6uDtZDYfsS751 1YSn1+eHl2z0TlU3TuvL+VLdg4h0jv/iP/eTSfPzu+v8tigy+L2UMMjND1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BFEyKe wAAAAOIAAAAPAAAAAAAAAAEAIAAAACIAAABkcnMvZG93bnJldi54bWxQSwECFAAUAAAACACHTuJA My8FnjsAAAA5AAAAEAAAAAAAAAABACAAAAAPAQAAZHJzL3NoYXBleG1sLnhtbFBLBQYAAAAABgAG AFsBAAC5AwAAAAA=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CE7815E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KL (trừ Cu, Ag, Au, Pt…) + dd HCl/H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SO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</w:p>
                      <w:p w14:paraId="7E4829E0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ahoma" w:hAnsi="Tahoma" w:cs="Tahoma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→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muối 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Cl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perscript"/>
                          </w:rPr>
                          <w:t>–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/SO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perscript"/>
                          </w:rPr>
                          <w:t>2–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+ H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</w:p>
                    </w:txbxContent>
                  </v:textbox>
                </v:rect>
                <v:line id="Straight Connector 3" o:spid="_x0000_s1026" o:spt="20" style="position:absolute;left:2743200;top:2291723;height:0;width:353060;" filled="f" stroked="t" coordsize="21600,21600" o:gfxdata="UEsDBAoAAAAAAIdO4kAAAAAAAAAAAAAAAAAEAAAAZHJzL1BLAwQUAAAACACHTuJAmoikX8MAAADj AAAADwAAAGRycy9kb3ducmV2LnhtbEVPS2sCMRC+F/ofwgi9FE1cVHQ1iliEQg/F18HbuBl3124m yya++uubguBxvvdMZjdbiQs1vnSsodtRIIgzZ0rONWw3y/YQhA/IBivHpOFOHmbT15cJpsZdeUWX dchFDGGfooYihDqV0mcFWfQdVxNH7ugaiyGeTS5Ng9cYbiuZKDWQFkuODQXWtCgo+1mfrYZy96FO X9Xvu89Oh+G3vfeX8/Ne67dWV41BBLqFp/jh/jRxfq+XqP5okIzg/6cIgJz+AV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Ca iKRfwwAAAOMAAAAPAAAAAAAAAAEAIAAAACIAAABkcnMvZG93bnJldi54bWxQSwECFAAUAAAACACH TuJAMy8FnjsAAAA5AAAAEAAAAAAAAAABACAAAAASAQAAZHJzL3NoYXBleG1sLnhtbFBLBQYAAAAA BgAGAFsBAAC8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2743200;top:3206123;height:0;width:353060;" filled="f" stroked="t" coordsize="21600,21600" o:gfxdata="UEsDBAoAAAAAAIdO4kAAAAAAAAAAAAAAAAAEAAAAZHJzL1BLAwQUAAAACACHTuJAFKnZXsQAAADi AAAADwAAAGRycy9kb3ducmV2LnhtbEWPy2rCQBSG9wXfYThCN6XORKim0VHEIhRcSNUuujtmjkk0 cyZkxuvTOwuhy5//xjeeXm0tztT6yrGGpKdAEOfOVFxo2G4W7ykIH5AN1o5Jw408TCedlzFmxl34 h87rUIg4wj5DDWUITSalz0uy6HuuIY7e3rUWQ5RtIU2Llzhua9lXaiAtVhwfSmxoXlJ+XJ+shur3 Sx2W9f3N54ddurK3j8Xs9Kf1azdRIxCBruE//Gx/Gw3psJ9+JkMVISJSxAE5eQB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FKnZXsQAAADi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rect id="Rectangle 26" o:spid="_x0000_s1026" o:spt="1" style="position:absolute;left:3093780;top:2862470;height:569452;width:3200400;v-text-anchor:middle;" filled="f" stroked="t" coordsize="21600,21600" o:gfxdata="UEsDBAoAAAAAAIdO4kAAAAAAAAAAAAAAAAAEAAAAZHJzL1BLAwQUAAAACACHTuJAR1AG2cIAAADj AAAADwAAAGRycy9kb3ducmV2LnhtbEVPT0vDMBS/C/sO4Q28uaSrdVqX7VARFAfi9OLt0Tzbbs1L SbJ2fnsjCB7f7/9bb8+2FyP50DnWkC0UCOLamY4bDR/vj1e3IEJENtg7Jg3fFGC7mV2ssTRu4jca 97ERKYRDiRraGIdSylC3ZDEs3ECcuC/nLcZ0+kYaj1MKt71cKnUjLXacGlocqGqpPu5PVsNncZCv XTXhaff88FKM3qnq2ml9Oc/UPYhI5/gv/nM/mTR/tcryuzwvlvD7UwJAbn4A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EdQ BtnCAAAA4wAAAA8AAAAAAAAAAQAgAAAAIgAAAGRycy9kb3ducmV2LnhtbFBLAQIUABQAAAAIAIdO 4kAzLwWeOwAAADkAAAAQAAAAAAAAAAEAIAAAABEBAABkcnMvc2hhcGV4bWwueG1sUEsFBgAAAAAG AAYAWwEAALsDAAAAAA==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3513AF83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KL (trừ Na, K, Ca,…) + dd muối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→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muối mới + kim loại mới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</w:p>
    <w:p w:rsidR="00E05E3C" w:rsidRDefault="003A22E1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6288405" cy="3223895"/>
                <wp:effectExtent l="6350" t="6350" r="17145" b="8255"/>
                <wp:docPr id="144753446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88424" cy="3223978"/>
                          <a:chOff x="0" y="0"/>
                          <a:chExt cx="6288424" cy="3223978"/>
                        </a:xfrm>
                      </wpg:grpSpPr>
                      <wps:wsp>
                        <wps:cNvPr id="364159784" name="Rectangle 26"/>
                        <wps:cNvSpPr/>
                        <wps:spPr>
                          <a:xfrm>
                            <a:off x="1257751" y="0"/>
                            <a:ext cx="4113070" cy="917597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Dãy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ng hóa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c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ủ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a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i</w:t>
                              </w:r>
                            </w:p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K, Na, Ca, Mg, Al, Zn, Fe, Pb,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FF0000"/>
                                  <w:sz w:val="26"/>
                                  <w:szCs w:val="26"/>
                                </w:rPr>
                                <w:t>(H)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, Cu, Ag, Au</w:t>
                              </w:r>
                            </w:p>
                            <w:p w:rsidR="00E05E3C" w:rsidRDefault="00E05E3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99797398" name="Straight Connector 3"/>
                        <wps:cNvCnPr/>
                        <wps:spPr>
                          <a:xfrm>
                            <a:off x="1817957" y="574964"/>
                            <a:ext cx="309308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90974204" name="Rectangle 26"/>
                        <wps:cNvSpPr/>
                        <wps:spPr>
                          <a:xfrm>
                            <a:off x="1828800" y="573731"/>
                            <a:ext cx="3086958" cy="34417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C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ề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u gi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m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n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c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ng hóa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4023409" name="Rectangle 26"/>
                        <wps:cNvSpPr/>
                        <wps:spPr>
                          <a:xfrm>
                            <a:off x="0" y="1854100"/>
                            <a:ext cx="1601555" cy="570756"/>
                          </a:xfrm>
                          <a:prstGeom prst="rect">
                            <a:avLst/>
                          </a:prstGeom>
                          <a:solidFill>
                            <a:srgbClr val="B1F5F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Ý nghĩa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ủ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a dãy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ng hóa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23607790" name="Rectangle 26"/>
                        <wps:cNvSpPr/>
                        <wps:spPr>
                          <a:xfrm>
                            <a:off x="1944455" y="1030056"/>
                            <a:ext cx="4343969" cy="2057400"/>
                          </a:xfrm>
                          <a:prstGeom prst="rect">
                            <a:avLst/>
                          </a:prstGeom>
                          <a:solidFill>
                            <a:srgbClr val="FCF8AA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1.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hoá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ủ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a các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g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m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 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ừ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trái sang p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.</w:t>
                              </w:r>
                            </w:p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2.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tr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Mg p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n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đ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n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c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ở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th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ờ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o thành dung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ị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h base và g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phóng khí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.</w:t>
                              </w:r>
                            </w:p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3.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tr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H tác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đ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dung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ị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h acid (HCl,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S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loãng, ...) g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phóng khí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.</w:t>
                              </w:r>
                            </w:p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4.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tr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(tr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ừ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K, Na, Ca, ...) có t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ể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y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sau ra k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ỏ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dung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ị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h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u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.</w:t>
                              </w:r>
                            </w:p>
                            <w:p w:rsidR="00E05E3C" w:rsidRDefault="00E05E3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</w:p>
                            <w:p w:rsidR="00E05E3C" w:rsidRDefault="00E05E3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18060761" name="Straight Connector 3"/>
                        <wps:cNvCnPr/>
                        <wps:spPr>
                          <a:xfrm>
                            <a:off x="1590260" y="2176067"/>
                            <a:ext cx="35306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856059169" name="Straight Connector 3"/>
                        <wps:cNvCnPr/>
                        <wps:spPr>
                          <a:xfrm flipV="1">
                            <a:off x="914400" y="571049"/>
                            <a:ext cx="343081" cy="2903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415237318" name="Straight Connector 1"/>
                        <wps:cNvCnPr/>
                        <wps:spPr>
                          <a:xfrm flipH="1">
                            <a:off x="914701" y="574663"/>
                            <a:ext cx="635" cy="128143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441751321" name="Straight Connector 1"/>
                        <wps:cNvCnPr/>
                        <wps:spPr>
                          <a:xfrm>
                            <a:off x="914400" y="2425148"/>
                            <a:ext cx="181" cy="79883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ysDash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12" o:spid="_x0000_s1026" o:spt="203" style="height:253.85pt;width:495.15pt;" coordsize="6288424,3223978" o:gfxdata="UEsDBAoAAAAAAIdO4kAAAAAAAAAAAAAAAAAEAAAAZHJzL1BLAwQUAAAACACHTuJAZU9x/dcAAAAF AQAADwAAAGRycy9kb3ducmV2LnhtbE2PzWrDMBCE74W+g9hCb43khDSNazmE0PYUCvmB0tvG2tgm 1spYip28fdVemsvCMMPMt9niYhvRU+drxxqSkQJBXDhTc6lhv3t/egHhA7LBxjFpuJKHRX5/l2Fq 3MAb6rehFLGEfYoaqhDaVEpfVGTRj1xLHL2j6yyGKLtSmg6HWG4bOVbqWVqsOS5U2NKqouK0PVsN HwMOy0ny1q9Px9X1ezf9/FonpPXjQ6JeQQS6hP8w/OJHdMgj08Gd2XjRaIiPhL8bvflcTUAcNEzV bAYyz+Qtff4DUEsDBBQAAAAIAIdO4kCb2qmBYgUAAHMcAAAOAAAAZHJzL2Uyb0RvYy54bWztWV1z 3CYUfe9M/wOj92YBISHtZJ1x1960M2mTqdP2GetjVzMSqMB67fz6XkBarz/jet2kTu2HNQIE3Ms5 h3vR6zfnXYvOKm0aJWcReYUjVMlClY1czqLfPy5+yCJkrJClaJWsZtFFZaI3B99/93rTTyuqVqot K41gEGmmm34Wraztp5OJKVZVJ8wr1VcSGmulO2HhUS8npRYbGL1rJxTjdLJRuuy1KipjoPYoNEbD iPohA6q6borqSBXrrpI2jKqrVlgwyaya3kQHfrV1XRX2fV2byqJ2FoGl1v/CJFA+db+Tg9diutSi XzXFsATxkCVcs6kTjYRJt0MdCSvQWjc3huqaQiujavuqUN0kGOI9AlYQfM03b7Va996W5XSz7LdO h4265vVHD1v8evZBo6YEJDDGk5ixNEJSdLDxfnZEqPPRpl9Ooetb3Z/0H/RQsQxPzuzzWnfuPxiE zr13L7berc4tKqAypVnGKItQAW0xpXHOs+D/YgWbdOO9YnX8mTcn48QTt77tcjY9INNcusvs566T legrvwvG+WBwV5wykoAFYE9w12+ANSGXbYVoGlzmu2/9ZaYGXHeLswhNOE9IhG66jBESYw5YdS7L CYcJ3dBbu8W018a+rVSHXGEWaViEx6E4e2ds6Dp2cVMb1Tblomlb/6CXp/NWozMB5DiaH6cL6t9t 190vqgzVwFg8sASq3Tb53tlYDUsxYRi/rCvjtxJtAFeUwwioEKAVNXAUil0PeDNyGSHRLkGECqv9 xFfeNhdmuziQj1JtPgKSItQKY6EB4OX/Bn9cedVZfCTMKqzVNwWgdY0F7WqbbhZ5C7xlYEIrnT8q rxeD3xyIwoa5kj0/PfeoN9NTVV4ABrQKWmL6YtHAfO9gWR+EBvEAY0Fe7Xv4qVsFHlBDKUIrpT/d Vu/6A0ihNUIbECPwzl9roSuw9mcJ8M2BnDCs9Q8s4RQe9G7L6W6LXHdzBVsKkILV+aLrb9uxWGvV /QkqfOhmhSYhC5h7FoF3Q3Fug0SCihfV4aHvBHrVC/tOnvSFG9o5TKrDtVV144Hm3BR8A0gYKOiE 4wtwMc9znvM4h5MrcPHEatEsVxbNlZRACaVRvMPJuRw0bNziUUe2AkYywvOEe04mnOUpCwAatSzG eYyzJBBzRNEogiPhBk62jXTyIaZ3cFIqR0hAl8PhXozZ5fNTsUNMV5Uoj2WJ7EUPp4KEoABAOou6 qgR4VkBfV/LLt6JpL3ta3Xg9vL33Q1gX4ORU7MviieQ454xiNuLp8dqewaHn5A/0O+Exj8l1HGVp ngBu/ZnIGAGxd/ZeAvIamD4n8PuAaefdFwV9nIK6k+x5aihNGKYxw/nemA9oJ1nCyBg6jLJJUkyS ZJDNhGOe+FDp8XA3d8YzP5JFshjJdKXbniL7EpZ86bDk+ZIqpnGKOc+BEvsmCTljzDEHDhKCY4wD cyBoHXIkFrM4T4G97iShGIKWQL5/g1uL+SI7PBwOqhduPeeQ//lyi5MMA7lSyHKeKuhPckzTcHxR wlOc+mz7kmNxEsOU/+Gg/zimR3nIzXaTeJ5ANjDS9a5s/Z+FfP/LtCBLUpzkxKnsPpBDddv0f4xJ 9HBl5lP8gL2EE8zya4kCg3wToO7VPcc+m71b2r9Oyvkc0Hd3+gre/Ow10FdLSOGukbrs8b4bDp9a ukQZLinvuOHwyPvpJvI4DtePEDWkqcfWpeil8RCvE5oRQOH9+ekL8r696xB3LZGQmN530j4AfO6C 66bYUUYTwoYPAWMwC9dvQep4nmXfPOQujLusDnp/6w314w/bJ5c7/6UFvkX5O6rhu5n72LX77O/r Lr8VHvwNUEsDBAoAAAAAAIdO4kAAAAAAAAAAAAAAAAAGAAAAX3JlbHMvUEsDBBQAAAAIAIdO4kCK FGY80QAAAJQBAAALAAAAX3JlbHMvLnJlbHOlkMFqwzAMhu+DvYPRfXGawxijTi+j0GvpHsDYimMa W0Yy2fr28w6DZfS2o36h7xP//vCZFrUiS6RsYNf1oDA78jEHA++X49MLKKk2e7tQRgM3FDiMjw/7 My62tiOZYxHVKFkMzLWWV63FzZisdFQwt81EnGxtIwddrLvagHro+2fNvxkwbpjq5A3wyQ+gLrfS zH/YKTomoal2jpKmaYruHlUHtmWO7sg24Ru5RrMcsBrwLBoHalnXfgR9X7/7p97TRz7jutV+h4zr j1dvuhy/AFBLAwQUAAAACACHTuJAfublIPcAAADhAQAAEwAAAFtDb250ZW50X1R5cGVzXS54bWyV kUFOwzAQRfdI3MHyFiVOu0AIJemCtEtAqBxgZE8Si2RseUxob4+TthtEkVjaM/+/J7vcHMZBTBjY OqrkKi+kQNLOWOoq+b7fZQ9ScAQyMDjCSh6R5aa+vSn3R48sUpq4kn2M/lEp1j2OwLnzSGnSujBC TMfQKQ/6AzpU66K4V9pRRIpZnDtkXTbYwucQxfaQrk8mAQeW4um0OLMqCd4PVkNMpmoi84OSnQl5 Si473FvPd0lDql8J8+Q64Jx7SU8TrEHxCiE+w5g0lAmsjPuigFP+d8lsOXLm2tZqzJvATYq94XSx utaOa9c4/d/y7ZK6dKvlg+pvUEsBAhQAFAAAAAgAh07iQH7m5SD3AAAA4QEAABMAAAAAAAAAAQAg AAAA0gcAAFtDb250ZW50X1R5cGVzXS54bWxQSwECFAAKAAAAAACHTuJAAAAAAAAAAAAAAAAABgAA AAAAAAAAABAAAAC0BgAAX3JlbHMvUEsBAhQAFAAAAAgAh07iQIoUZjzRAAAAlAEAAAsAAAAAAAAA AQAgAAAA2AYAAF9yZWxzLy5yZWxzUEsBAhQACgAAAAAAh07iQAAAAAAAAAAAAAAAAAQAAAAAAAAA AAAQAAAAAAAAAGRycy9QSwECFAAUAAAACACHTuJAZU9x/dcAAAAFAQAADwAAAAAAAAABACAAAAAi AAAAZHJzL2Rvd25yZXYueG1sUEsBAhQAFAAAAAgAh07iQJvaqYFiBQAAcxwAAA4AAAAAAAAAAQAg AAAAJgEAAGRycy9lMm9Eb2MueG1sUEsFBgAAAAAGAAYAWQEAAPoIAAAAAA== ">
                <o:lock v:ext="edit" aspectratio="f"/>
                <v:rect id="Rectangle 26" o:spid="_x0000_s1026" o:spt="1" style="position:absolute;left:1257751;top:0;height:917597;width:4113070;" fillcolor="#DCE6F2 [660]" filled="t" stroked="t" coordsize="21600,21600" o:gfxdata="UEsDBAoAAAAAAIdO4kAAAAAAAAAAAAAAAAAEAAAAZHJzL1BLAwQUAAAACACHTuJASkEHQsQAAADi AAAADwAAAGRycy9kb3ducmV2LnhtbEWPS2vDMBCE74X+B7GB3hrZbV51o+RQKCSQQ/OAXhdra5lY K9faOO6/rwqFHIeZ+YZZrgffqJ66WAc2kI8zUMRlsDVXBk7H98cFqCjIFpvAZOCHIqxX93dLLGy4 8p76g1QqQTgWaMCJtIXWsXTkMY5DS5y8r9B5lCS7StsOrwnuG/2UZTPtsea04LClN0fl+XDxBvrv 3XaoptvL59wdJW5k96FdaczDKM9eQQkNcgv/tzfWwPNskk9f5osJ/F1Kd0CvfgF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SkEHQsQAAADiAAAADwAAAAAAAAABACAAAAAiAAAAZHJzL2Rvd25yZXYueG1sUEsBAhQAFAAAAAgA h07iQDMvBZ47AAAAOQAAABAAAAAAAAAAAQAgAAAAEwEAAGRycy9zaGFwZXhtbC54bWxQSwUGAAAA AAYABgBbAQAAvQ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5E80E703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Dãy hoạt động hóa học của kim loại</w:t>
                        </w:r>
                      </w:p>
                      <w:p w14:paraId="139CD7DF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K, Na, Ca, Mg, Al, Zn, Fe, Pb,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FF0000"/>
                            <w:sz w:val="26"/>
                            <w:szCs w:val="26"/>
                          </w:rPr>
                          <w:t>(H)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, Cu, Ag, Au</w:t>
                        </w:r>
                      </w:p>
                      <w:p w14:paraId="11B716DD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</w:p>
                    </w:txbxContent>
                  </v:textbox>
                </v:rect>
                <v:line id="Straight Connector 3" o:spid="_x0000_s1026" o:spt="20" style="position:absolute;left:1817957;top:574964;height:0;width:3093085;" filled="f" stroked="t" coordsize="21600,21600" o:gfxdata="UEsDBAoAAAAAAIdO4kAAAAAAAAAAAAAAAAAEAAAAZHJzL1BLAwQUAAAACACHTuJA/zoLk8EAAADi AAAADwAAAGRycy9kb3ducmV2LnhtbEVPy4rCMBTdD/gP4QruxtQHaqrRhTBFcBDUmYW7S3On7djc dJr4+vvJQnB5OO/F6m5rcaXWV441DPoJCOLcmYoLDV/Hj/cZCB+QDdaOScODPKyWnbcFpsbdeE/X QyhEDGGfooYyhCaV0uclWfR91xBH7se1FkOEbSFNi7cYbms5TJKJtFhxbCixoXVJ+flwsRpOk/XY 2e3jM8t2f+Ps93tTzdBp3esOkjmIQPfwEj/dG6NBKTVV05GKm+OleAfk8h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/zoL k8EAAADiAAAADwAAAAAAAAABACAAAAAiAAAAZHJzL2Rvd25yZXYueG1sUEsBAhQAFAAAAAgAh07i QDMvBZ47AAAAOQAAABAAAAAAAAAAAQAgAAAAEAEAAGRycy9zaGFwZXhtbC54bWxQSwUGAAAAAAYA BgBbAQAAugMAAAAA 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line>
                <v:rect id="Rectangle 26" o:spid="_x0000_s1026" o:spt="1" style="position:absolute;left:1828800;top:573731;height:344170;width:3086958;v-text-anchor:middle;" filled="f" stroked="f" coordsize="21600,21600" o:gfxdata="UEsDBAoAAAAAAIdO4kAAAAAAAAAAAAAAAAAEAAAAZHJzL1BLAwQUAAAACACHTuJALX6dB74AAADi AAAADwAAAGRycy9kb3ducmV2LnhtbEVPTWsCMRC9F/ofwhS81UQRq1uj0EJR8VBq2/s0GXeXbiZL Enf13xtB8Ph434vVyTWioxBrzxpGQwWC2Hhbc6nh5/vjeQYiJmSLjWfScKYIq+XjwwIL63v+om6f SpFDOBaooUqpLaSMpiKHcehb4swdfHCYMgyltAH7HO4aOVZqKh3WnBsqbOm9IvO/PzoNv/7w1jvz x9vu/Fkf17tgzGyn9eBppF5BJDqlu/jm3tg8f67mL5OxmsD1UsYglxdQSwMEFAAAAAgAh07iQDMv BZ47AAAAOQAAABAAAABkcnMvc2hhcGV4bWwueG1ss7GvyM1RKEstKs7Mz7NVMtQzUFJIzUvOT8nM S7dVCg1x07VQUiguScxLSczJz0u1VapMLVayt+PlAgBQSwMECgAAAAAAh07iQAAAAAAAAAAAAAAA AAYAAABfcmVscy9QSwMEFAAAAAgAh07iQNVcJijMAAAAjwEAAAsAAABfcmVscy8ucmVsc6WQsWoD MQyG90DfwWjv+ZKhlBBftkLWkEJXYevuTM6Wscw1efu4lEIvZMugQb/Q9wnt9pcwqZmyeI4G1k0L iqJl5+Ng4PP08foOSgpGhxNHMnAlgX33stodacJSl2T0SVSlRDEwlpK2WosdKaA0nCjWSc85YKlt HnRCe8aB9KZt33T+z4BuwVQHZyAf3AbU6Zqq+Y4dvM0s3JfGctDc994+omoZMdFXmCoG80DFgMvy m9bTmlqgH5vXT5odf8cjzUvxT5hp/vPqxRu7G1BLAwQUAAAACACHTuJAWuMRZvcAAADiAQAAEwAA AFtDb250ZW50X1R5cGVzXS54bWyVkU1PxCAQhu8m/gcyV9NSPRhjSvdg9ahG1x8wgWlLtgXCYN39 99L9uBjXxCPMvM/7BOrVdhrFTJGtdwquywoEOe2Ndb2Cj/VTcQeCEzqDo3ekYEcMq+byol7vArHI accKhpTCvZSsB5qQSx/I5Unn44QpH2MvA+oN9iRvqupWau8SuVSkhQFN3VKHn2MSj9t8fTCJNDKI h8Pi0qUAQxitxpRN5ezMj5bi2FDm5H6HBxv4KmuA/LVhmZwvOOZe8tNEa0i8YkzPOGUNaSJL479c pLn8G7JYTlz4rrOayjZym2NvNJ+sztF5wEAZ/V/8+5I7weX+h5pvUEsBAhQAFAAAAAgAh07iQFrj EWb3AAAA4gEAABMAAAAAAAAAAQAgAAAAjwIAAFtDb250ZW50X1R5cGVzXS54bWxQSwECFAAKAAAA AACHTuJAAAAAAAAAAAAAAAAABgAAAAAAAAAAABAAAAB2AQAAX3JlbHMvUEsBAhQAFAAAAAgAh07i QNVcJijMAAAAjwEAAAsAAAAAAAAAAQAgAAAAmgEAAF9yZWxzLy5yZWxzUEsBAhQACgAAAAAAh07i QAAAAAAAAAAAAAAAAAQAAAAAAAAAAAAQAAAAAAAAAGRycy9QSwECFAAUAAAACACHTuJALX6dB74A AADiAAAADwAAAAAAAAABACAAAAAiAAAAZHJzL2Rvd25yZXYueG1sUEsBAhQAFAAAAAgAh07iQDMv BZ47AAAAOQAAABAAAAAAAAAAAQAgAAAADQEAAGRycy9zaGFwZXhtbC54bWxQSwUGAAAAAAYABgBb AQAAtwMAAAAA ">
                  <v:fill on="f" focussize="0,0"/>
                  <v:stroke on="f" weight="1pt" miterlimit="8" joinstyle="miter"/>
                  <v:imagedata o:title=""/>
                  <o:lock v:ext="edit" aspectratio="f"/>
                  <v:textbox>
                    <w:txbxContent>
                      <w:p w14:paraId="3FFC67CD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i/>
                            <w:i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Chiều giảm dần mức độ hoạt động hóa học</w:t>
                        </w:r>
                      </w:p>
                    </w:txbxContent>
                  </v:textbox>
                </v:rect>
                <v:rect id="Rectangle 26" o:spid="_x0000_s1026" o:spt="1" style="position:absolute;left:0;top:1854100;height:570756;width:1601555;v-text-anchor:middle;" fillcolor="#B1F5F0" filled="t" stroked="t" coordsize="21600,21600" o:gfxdata="UEsDBAoAAAAAAIdO4kAAAAAAAAAAAAAAAAAEAAAAZHJzL1BLAwQUAAAACACHTuJAXxXcrcUAAADi AAAADwAAAGRycy9kb3ducmV2LnhtbEWPT08CMRTE7yZ+h+aReIOWBYmuFELEP1xIFI3x+Nw+dle3 r5u2sOu3tyQkHicz85vMfNnbRhzJh9qxhvFIgSAunKm51PD+9ji8AREissHGMWn4pQDLxeXFHHPj On6l4y6WIkE45KihirHNpQxFRRbDyLXEyds7bzEm6UtpPHYJbhuZKTWTFmtOCxW2dF9R8bM7WA3b 8LBefdSH/vtpZb9m/vM5di+s9dVgrO5AROrjf/jc3hgN2fVUZZOpuoXTpXQH5OIPUEsDBBQAAAAI AIdO4kAzLwWeOwAAADkAAAAQAAAAZHJzL3NoYXBleG1sLnhtbLOxr8jNUShLLSrOzM+zVTLUM1BS SM1Lzk/JzEu3VQoNcdO1UFIoLknMS0nMyc9LtVWqTC1Wsrfj5QIAUEsDBAoAAAAAAIdO4kAAAAAA AAAAAAAAAAAGAAAAX3JlbHMvUEsDBBQAAAAIAIdO4kDVXCYozAAAAI8BAAALAAAAX3JlbHMvLnJl bHOlkLFqAzEMhvdA38Fo7/mSoZQQX7ZC1pBCV2Hr7kzOlrHMNXn7uJRCL2TLoEG/0PcJ7faXMKmZ sniOBtZNC4qiZefjYODz9PH6DkoKRocTRzJwJYF997LaHWnCUpdk9ElUpUQxMJaStlqLHSmgNJwo 1knPOWCpbR50QnvGgfSmbd90/s+AbsFUB2cgH9wG1OmaqvmOHbzNLNyXxnLQ3PfePqJqGTHRV5gq BvNAxYDL8pvW05paoB+b10+aHX/HI81L8U+Yaf7z6sUbuxtQSwMEFAAAAAgAh07iQFrjEWb3AAAA 4gEAABMAAABbQ29udGVudF9UeXBlc10ueG1slZFNT8QgEIbvJv4HMlfTUj0YY0r3YPWoRtcfMIFp S7YFwmDd/ffS/bgY18QjzLzP+wTq1XYaxUyRrXcKrssKBDntjXW9go/1U3EHghM6g6N3pGBHDKvm 8qJe7wKxyGnHCoaUwr2UrAeakEsfyOVJ5+OEKR9jLwPqDfYkb6rqVmrvErlUpIUBTd1Sh59jEo/b fH0wiTQyiIfD4tKlAEMYrcaUTeXszI+W4thQ5uR+hwcb+CprgPy1YZmcLzjmXvLTRGtIvGJMzzhl DWkiS+O/XKS5/BuyWE5c+K6zmso2cptjbzSfrM7RecBAGf1f/PuSO8Hl/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F8V3K3FAAAA4gAAAA8AAAAAAAAAAQAgAAAAIgAAAGRycy9kb3ducmV2LnhtbFBLAQIUABQAAAAI AIdO4kAzLwWeOwAAADkAAAAQAAAAAAAAAAEAIAAAABQBAABkcnMvc2hhcGV4bWwueG1sUEsFBgAA AAAGAAYAWwEAAL4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0F9E792C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Ý nghĩa của dãy hoạt động hóa học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" o:spid="_x0000_s1026" o:spt="1" style="position:absolute;left:1944455;top:1030056;height:2057400;width:4343969;v-text-anchor:middle;" fillcolor="#FCF8AA" filled="t" stroked="t" coordsize="21600,21600" o:gfxdata="UEsDBAoAAAAAAIdO4kAAAAAAAAAAAAAAAAAEAAAAZHJzL1BLAwQUAAAACACHTuJAynoXy8QAAADi AAAADwAAAGRycy9kb3ducmV2LnhtbEWPy2rCQBSG94W+w3AEN6XOqOAldXThBS+F0qbtortD5piE Zs6EzKjx7Z2F4PLnv/HNFq2txJkaXzrW0O8pEMSZMyXnGn6+N68TED4gG6wck4YreVjMn59mmBh3 4S86pyEXcYR9ghqKEOpESp8VZNH3XE0cvaNrLIYom1yaBi9x3FZyoNRIWiw5PhRY07Kg7D89WQ37 1W+7lmrScrnFj8N7+vf5Mq217nb66g1EoDY8wvf2zmgYDoYjNR5PI0REijgg5zd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ynoXy8QAAADiAAAADwAAAAAAAAABACAAAAAiAAAAZHJzL2Rvd25yZXYueG1sUEsBAhQAFAAAAAgA h07iQDMvBZ47AAAAOQAAABAAAAAAAAAAAQAgAAAAEwEAAGRycy9zaGFwZXhtbC54bWxQSwUGAAAA AAYABgBbAQAAvQ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0D05E5A6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1. Mức độ hoạt động hoá học của các kim loại giảm dần từ trái sang phải.</w:t>
                        </w:r>
                      </w:p>
                      <w:p w14:paraId="3647BE43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2. Kim loại đứng trước Mg phản ứng được với nước ở nhiệt độ thường tạo thành dung dịch base và giải phóng khí 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.</w:t>
                        </w:r>
                      </w:p>
                      <w:p w14:paraId="50B5763E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3. Kim loại đứng trước H tác dụng được với dung dịch acid (HCl, 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SO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loãng, ...) giải phóng khí 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.</w:t>
                        </w:r>
                      </w:p>
                      <w:p w14:paraId="01F10C18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4. Kim loại đứng trước (trừ K, Na, Ca, ...) có thể đẩy kim loại đứng sau ra khỏi dung dịch muối.</w:t>
                        </w:r>
                      </w:p>
                      <w:p w14:paraId="1E115F41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  <w:p w14:paraId="1C038BE1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</w:p>
                    </w:txbxContent>
                  </v:textbox>
                </v:rect>
                <v:line id="Straight Connector 3" o:spid="_x0000_s1026" o:spt="20" style="position:absolute;left:1590260;top:2176067;height:0;width:353060;" filled="f" stroked="t" coordsize="21600,21600" o:gfxdata="UEsDBAoAAAAAAIdO4kAAAAAAAAAAAAAAAAAEAAAAZHJzL1BLAwQUAAAACACHTuJAV3deR8YAAADi AAAADwAAAGRycy9kb3ducmV2LnhtbEWPT2vCQBTE7wW/w/IKXkrdjdAYUleRFkHwUKr24O2ZfU1i s29DduOffvpuQfA4zMxvmOn8Yhtxos7XjjUkIwWCuHCm5lLDbrt8zkD4gGywcUwaruRhPhs8TDE3 7syfdNqEUkQI+xw1VCG0uZS+qMiiH7mWOHrfrrMYouxKaTo8R7ht5FipVFqsOS5U2NJbRcXPprca 6q93dVw3v0++OB6yD3t9WS76vdbDx0S9ggh0Cffwrb0yGiZJplI1SRP4vxTvgJz9AV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BXd15HxgAAAOI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914400;top:571049;flip:y;height:2903;width:343081;" filled="f" stroked="t" coordsize="21600,21600" o:gfxdata="UEsDBAoAAAAAAIdO4kAAAAAAAAAAAAAAAAAEAAAAZHJzL1BLAwQUAAAACACHTuJAlaLDYsEAAADj AAAADwAAAGRycy9kb3ducmV2LnhtbEVPO2vDMBDeA/0P4grZEskFm9iNEkqhIUOX5rFfrKtsap0c S43T/PqqUMh43/uW66vrxIWG0HrWkM0VCOLam5athsP+bbYAESKywc4zafihAOvVw2SJlfEjf9Bl F61IIRwq1NDE2FdShrohh2Hue+LEffrBYUznYKUZcEzhrpNPShXSYcupocGeXhuqv3bfTsPpqMa6 27xv7Hju29Ieb/nL+ab19DFTzyAiXeNd/O/emjR/kRcqL7OihL+fEgBy9Qt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laLD YsEAAADjAAAADwAAAAAAAAABACAAAAAiAAAAZHJzL2Rvd25yZXYueG1sUEsBAhQAFAAAAAgAh07i QDMvBZ47AAAAOQAAABAAAAAAAAAAAQAgAAAAEAEAAGRycy9zaGFwZXhtbC54bWxQSwUGAAAAAAYA BgBbAQAAugMAAAAA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line id="Straight Connector 1" o:spid="_x0000_s1026" o:spt="20" style="position:absolute;left:914701;top:574663;flip:x;height:1281430;width:635;" filled="f" stroked="t" coordsize="21600,21600" o:gfxdata="UEsDBAoAAAAAAIdO4kAAAAAAAAAAAAAAAAAEAAAAZHJzL1BLAwQUAAAACACHTuJAWcjW+cYAAADj AAAADwAAAGRycy9kb3ducmV2LnhtbEWPMW/CQAyFd6T+h5MrdangEqBAAwdDVVQk2qHA0s3KmSQi 54ty1xD+fT1UYrTf83ufV5ve1aqjNlSeDaSjBBRx7m3FhYHTcTtcgAoR2WLtmQzcKMBm/TBYYWb9 lb+pO8RCSQiHDA2UMTaZ1iEvyWEY+YZYtLNvHUYZ20LbFq8S7mo9TpKZdlixNJTY0FtJ+eXw6wxM PxfPwX50x5/X3f79y85PvfYXY54e02QJKlIf7+b/650V/Gn6Mp7MJ6lAy0+yAL3+A1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BZyNb5xgAAAOM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1" o:spid="_x0000_s1026" o:spt="20" style="position:absolute;left:914400;top:2425148;height:798830;width:181;" filled="f" stroked="t" coordsize="21600,21600" o:gfxdata="UEsDBAoAAAAAAIdO4kAAAAAAAAAAAAAAAAAEAAAAZHJzL1BLAwQUAAAACACHTuJAXzGF1cQAAADi AAAADwAAAGRycy9kb3ducmV2LnhtbEWPQU8CMRSE7yb+h+aReINukVWyUDho1oAXdSGeX7aP3Ybt 67qtgP/empB4nMzMN5nl+uI6caIhWM8a1CQDQVx7Y7nRsN+V4zmIEJENdp5Jww8FWK9ub5ZYGH/m DzpVsREJwqFADW2MfSFlqFtyGCa+J07ewQ8OY5JDI82A5wR3nZxm2YN0aDkttNjTU0v1sfp2GnbP b/Ovl/L13doq39p92G7Kz1zru5HKFiAiXeJ/+NreGA2zmXrM1f1Uwd+ldAfk6hd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XzGF1cQAAADi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 dashstyle="3 1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:rsidR="00E05E3C" w:rsidRDefault="003A22E1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g">
            <w:drawing>
              <wp:inline distT="0" distB="0" distL="0" distR="0">
                <wp:extent cx="6291580" cy="2629535"/>
                <wp:effectExtent l="6350" t="2540" r="13970" b="9525"/>
                <wp:docPr id="1102998087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1983" cy="2629758"/>
                          <a:chOff x="0" y="0"/>
                          <a:chExt cx="6291983" cy="2629758"/>
                        </a:xfrm>
                      </wpg:grpSpPr>
                      <wps:wsp>
                        <wps:cNvPr id="800247589" name="Rectangle 26"/>
                        <wps:cNvSpPr/>
                        <wps:spPr>
                          <a:xfrm>
                            <a:off x="0" y="1030055"/>
                            <a:ext cx="2060025" cy="864607"/>
                          </a:xfrm>
                          <a:prstGeom prst="rect">
                            <a:avLst/>
                          </a:prstGeom>
                          <a:solidFill>
                            <a:srgbClr val="A7FFC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Các phương pháp tách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heo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c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ng hóa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44882620" name="Rectangle 26"/>
                        <wps:cNvSpPr/>
                        <wps:spPr>
                          <a:xfrm>
                            <a:off x="2399848" y="3614"/>
                            <a:ext cx="3885828" cy="79848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Phương pháp đi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 phân nóng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đ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áp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ể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tách các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hoá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h như Na, Ca, Mg, Al,...</w:t>
                              </w:r>
                            </w:p>
                            <w:p w:rsidR="00E05E3C" w:rsidRDefault="00E05E3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77217878" name="Rectangle 26"/>
                        <wps:cNvSpPr/>
                        <wps:spPr>
                          <a:xfrm>
                            <a:off x="2399848" y="914400"/>
                            <a:ext cx="3888105" cy="1031875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Phương pháp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t luy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th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ờ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đ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dùng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ể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tách các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hoá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trung bình như Fe, Zn,.... có t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ể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dùng các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như C, CO,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, Al,... tác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oxide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i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ở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cao, thu đ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57279705" name="Rectangle 26"/>
                        <wps:cNvSpPr/>
                        <wps:spPr>
                          <a:xfrm>
                            <a:off x="2403462" y="2056496"/>
                            <a:ext cx="3888521" cy="573262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Phương pháp thu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ỷ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luy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ể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tách các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i h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g hoá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y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ế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u như Ag, Au,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734993730" name="Straight Connector 3"/>
                        <wps:cNvCnPr/>
                        <wps:spPr>
                          <a:xfrm>
                            <a:off x="2172151" y="343653"/>
                            <a:ext cx="236001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99512578" name="Straight Connector 3"/>
                        <wps:cNvCnPr/>
                        <wps:spPr>
                          <a:xfrm>
                            <a:off x="2056496" y="1485749"/>
                            <a:ext cx="337929" cy="307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2096313697" name="Straight Connector 3"/>
                        <wps:cNvCnPr/>
                        <wps:spPr>
                          <a:xfrm>
                            <a:off x="2172151" y="2400149"/>
                            <a:ext cx="236001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591765525" name="Straight Connector 1"/>
                        <wps:cNvCnPr/>
                        <wps:spPr>
                          <a:xfrm flipH="1">
                            <a:off x="2175766" y="343351"/>
                            <a:ext cx="2058" cy="205884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011786827" name="Straight Connector 1"/>
                        <wps:cNvCnPr/>
                        <wps:spPr>
                          <a:xfrm>
                            <a:off x="914701" y="0"/>
                            <a:ext cx="181" cy="1028881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ysDash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13" o:spid="_x0000_s1026" o:spt="203" style="height:207.05pt;width:495.4pt;" coordsize="6291983,2629758" o:gfxdata="UEsDBAoAAAAAAIdO4kAAAAAAAAAAAAAAAAAEAAAAZHJzL1BLAwQUAAAACACHTuJALQGHSNYAAAAF AQAADwAAAGRycy9kb3ducmV2LnhtbE2PQUvDQBCF74L/YRnBm91drWJjNkWKeipCW6H0Ns1Ok9Ds bMhuk/bfu3rRy4PhDe99L5+fXSsG6kPj2YCeKBDEpbcNVwa+Nu93zyBCRLbYeiYDFwowL66vcsys H3lFwzpWIoVwyNBAHWOXSRnKmhyGie+Ik3fwvcOYzr6StscxhbtW3iv1JB02nBpq7GhRU3lcn5yB jxHH1wf9NiyPh8Vlt3n83C41GXN7o9ULiEjn+PcMP/gJHYrEtPcntkG0BtKQ+KvJm81UmrE3MNVT DbLI5X/64htQSwMEFAAAAAgAh07iQORCr6AeBQAASBwAAA4AAABkcnMvZTJvRG9jLnhtbO1Z227j NhB9L9B/IPTeWKLuRpxF4FxaIO0GzRZ9ZnSxBUikStKxvV/fQ0qyHW/cpMki2G2dB4cUKZIznDkz Z3T6YdXU5KGQqhJ84ngnrkMKnom84rOJ88enq58ShyjNeM5qwYuJsy6U8+Hsxx9Ol+24oGIu6ryQ BItwNV62E2eudTsejVQ2LxqmTkRbcAyWQjZMoytno1yyJVZv6hF13Wi0FDJvpcgKpfD0oht0+hXl SxYUZVllxYXIFk3BdbeqLGqmIZKaV61yzuxpy7LI9MeyVIUm9cSBpNr+YhO0783v6OyUjWeStfMq 64/AXnKEPZkaVnFsulnqgmlGFrL6YqmmyqRQotQnmWhGnSBWI5DCc/d0cy3ForWyzMbLWbtROi5q T+uvXjb77eFWkiqHJXguTdPETWKHcNbg5u32xPONkpbtbIy517K9a29l/2DW9Yzcq1I25j8kIiur 3vVGvcVKkwwPI5p6aeI7JMMYRS8Ok+4Csjlu6Yv3svnlM2+Oho1H5nyb4yxbmKba6ku9TV93c9YW 9hqU0UGvr8R1aQAJ0kFdv8PYGJ/VBaFRpzI7faMvNVZQ3UFlea7vumHYKWRQGXUjbBN2KkuiIHJj M2EjNxu3UunrQjTENCaOxCGsIbKHG6W7qcMUs7USdZVfVXVtO3J2P60leWDwjvP46mpqHQKrP5pW c7KEfdDYhddkDD5fwtfQbFrYjeIzh7B6BjDJtLR7P3pbrdVmD8BALpafIJ1DaqY0BmAl9q8X69Gr 5uAXTM27A9qhTj1NpYFBddVMHFwD/vq3a27EKqzf9+IbW+j0blp6db+yxqvG9yJf4yql6DBBtdlV hf1ucKxbJgECEBYwqT/ip6wFNCD6lkPmQn5+6rmZD1vDqEOWABVo568FkwWk/YXDClMvCAwK2U4Q xhQduTtyvzvCF81U4GY8AHKb2aaZr+uhWUrR/Ak0PTe7YojxDHt399B3proDO+BxVpyf22lAnpbp G37XZmZxozIuzhdalJW1GKOoTjuwtN6XDAK8g1N5YRAkCbAB0nQg9Gqvoj7QLEAwA9j4kRd0ljM4 lp8kYUIxarAoNhMHGxqQbPCaFzoWF8arYFtsfPSXo7+8k7/QOKZenMQw5K/oLham+txox2ESz+0j EWKVl8Q2Vr0+FB09BiB3jDDvHGFiRN04jY0lv9VjAtcPImoDDHXDKEht2of8o89aEWOSkCJ6mxgT xj7CWp+nHGPMMSdzyPeSk8V+kKZ+7G9ysjstWTWbazIVnINwCEl6kmgZz5T3DHHIvAeWtqGHiFnU C+EZJjcL/Ci0r289h/qgPb3jPJOX1RU33IyNDxCerxdldsnSpU8v0i51rhfNryLvKEocbrmI6uZb smapy8C6/h2rYeN5wfJLnhO9bkHKOYoyIBcTpyly0IoCtMu0bOKpWVVvZ2pZWTr69GzE7WfZUkcC DIl8ZxYAews9Gm7TmrdbXA/QxuK8IAnjIN0jBH6cUnB5g9X+cyz7aHT/PaOjbhr5nh+lm/rX241u B+ZoAETbN7ojzm2qN/9LnAtTL47C0BT4umT0CZPzDE4Z/EXp8UBkJWVdtT8PtZy+BIsYG8ZRNMRY H+HWBokhO0XK2pc/TCsJnmFzR8g7BHmHI/I3HWNdD4WDKKH/BHcvsD2TevUWh7JBbLI2RNC94oGX 9MkcvjGAFNllDxcOvntTWytTte7c7clS9TcGdvbrCT4w2Vy1/xhmvmDt9m0SuP0AePY3UEsDBAoA AAAAAIdO4kAAAAAAAAAAAAAAAAAGAAAAX3JlbHMvUEsDBBQAAAAIAIdO4kCKFGY80QAAAJQBAAAL AAAAX3JlbHMvLnJlbHOlkMFqwzAMhu+DvYPRfXGawxijTi+j0GvpHsDYimMaW0Yy2fr28w6DZfS2 o36h7xP//vCZFrUiS6RsYNf1oDA78jEHA++X49MLKKk2e7tQRgM3FDiMjw/7My62tiOZYxHVKFkM zLWWV63FzZisdFQwt81EnGxtIwddrLvagHro+2fNvxkwbpjq5A3wyQ+gLrfSzH/YKTomoal2jpKm aYruHlUHtmWO7sg24Ru5RrMcsBrwLBoHalnXfgR9X7/7p97TRz7jutV+h4zrj1dvuhy/AFBLAwQU AAAACACHTuJAfublIPcAAADhAQAAEwAAAFtDb250ZW50X1R5cGVzXS54bWyVkUFOwzAQRfdI3MHy FiVOu0AIJemCtEtAqBxgZE8Si2RseUxob4+TthtEkVjaM/+/J7vcHMZBTBjYOqrkKi+kQNLOWOoq +b7fZQ9ScAQyMDjCSh6R5aa+vSn3R48sUpq4kn2M/lEp1j2OwLnzSGnSujBCTMfQKQ/6AzpU66K4 V9pRRIpZnDtkXTbYwucQxfaQrk8mAQeW4um0OLMqCd4PVkNMpmoi84OSnQl5Si473FvPd0lDql8J 8+Q64Jx7SU8TrEHxCiE+w5g0lAmsjPuigFP+d8lsOXLm2tZqzJvATYq94XSxutaOa9c4/d/y7ZK6 dKvlg+pvUEsBAhQAFAAAAAgAh07iQH7m5SD3AAAA4QEAABMAAAAAAAAAAQAgAAAAjQcAAFtDb250 ZW50X1R5cGVzXS54bWxQSwECFAAKAAAAAACHTuJAAAAAAAAAAAAAAAAABgAAAAAAAAAAABAAAABv BgAAX3JlbHMvUEsBAhQAFAAAAAgAh07iQIoUZjzRAAAAlAEAAAsAAAAAAAAAAQAgAAAAkwYAAF9y ZWxzLy5yZWxzUEsBAhQACgAAAAAAh07iQAAAAAAAAAAAAAAAAAQAAAAAAAAAAAAQAAAAAAAAAGRy cy9QSwECFAAUAAAACACHTuJALQGHSNYAAAAFAQAADwAAAAAAAAABACAAAAAiAAAAZHJzL2Rvd25y ZXYueG1sUEsBAhQAFAAAAAgAh07iQORCr6AeBQAASBwAAA4AAAAAAAAAAQAgAAAAJQEAAGRycy9l Mm9Eb2MueG1sUEsFBgAAAAAGAAYAWQEAALUIAAAAAA== ">
                <o:lock v:ext="edit" aspectratio="f"/>
                <v:rect id="Rectangle 26" o:spid="_x0000_s1026" o:spt="1" style="position:absolute;left:0;top:1030055;height:864607;width:2060025;v-text-anchor:middle;" fillcolor="#A7FFC0" filled="t" stroked="t" coordsize="21600,21600" o:gfxdata="UEsDBAoAAAAAAIdO4kAAAAAAAAAAAAAAAAAEAAAAZHJzL1BLAwQUAAAACACHTuJAvXeC3MYAAADi AAAADwAAAGRycy9kb3ducmV2LnhtbEWPQWvCQBSE74X+h+UVeil11xBrTF09FIoeRKz24u2RfSah 2bdpdjXqr3eFQo/DzHzDTOdn24gTdb52rGE4UCCIC2dqLjV87z5fMxA+IBtsHJOGC3mYzx4fppgb 1/MXnbahFBHCPkcNVQhtLqUvKrLoB64ljt7BdRZDlF0pTYd9hNtGJkq9SYs1x4UKW/qoqPjZHq2G 63q9ejnsN4t0FFaJG//u+jK9av38NFTvIAKdw3/4r700GjKlknQ8yiZwvxTvgJzdAF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C9d4LcxgAAAOIAAAAPAAAAAAAAAAEAIAAAACIAAABkcnMvZG93bnJldi54bWxQSwECFAAUAAAA CACHTuJAMy8FnjsAAAA5AAAAEAAAAAAAAAABACAAAAAVAQAAZHJzL3NoYXBleG1sLnhtbFBLBQYA AAAABgAGAFsBAAC/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D40357E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Các phương pháp tách kim loại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heo mức độ hoạt động hóa học</w:t>
                        </w:r>
                      </w:p>
                    </w:txbxContent>
                  </v:textbox>
                </v:rect>
                <v:rect id="Rectangle 26" o:spid="_x0000_s1026" o:spt="1" style="position:absolute;left:2399848;top:3614;height:798480;width:3885828;v-text-anchor:middle;" filled="f" stroked="t" coordsize="21600,21600" o:gfxdata="UEsDBAoAAAAAAIdO4kAAAAAAAAAAAAAAAAAEAAAAZHJzL1BLAwQUAAAACACHTuJATGmW48QAAADj AAAADwAAAGRycy9kb3ducmV2LnhtbEWPQWvDMAyF74P9B6NCb6vdkJSQ1e0hY7CywVi3y24iVpO0 sR1sN+n+/XQY7Cjp6b33bfc3O4iJQuy907BeKRDkGm9612r4+nx+KEHEhM7g4B1p+KEI+9393RYr 42f3QdMxtYJNXKxQQ5fSWEkZm44sxpUfyfHt5IPFxGNopQk4s7kdZKbURlrsHSd0OFLdUXM5Xq2G 7+Is3/t6xuvb4em1mIJXde61Xi7W6hFEolv6F/99vxiuX+R5WWabjCmYiRcgd79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TGmW48QAAADjAAAADwAAAAAAAAABACAAAAAiAAAAZHJzL2Rvd25yZXYueG1sUEsBAhQAFAAAAAgA h07iQDMvBZ47AAAAOQAAABAAAAAAAAAAAQAgAAAAEwEAAGRycy9zaGFwZXhtbC54bWxQSwUGAAAA AAYABgBbAQAAvQ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36DC8438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Phương pháp điện phân nóng chảy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được áp dụng để tách các kim loại hoạt động hoá học mạnh như Na, Ca, Mg, Al,...</w:t>
                        </w:r>
                      </w:p>
                      <w:p w14:paraId="1D7EE575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</w:p>
                    </w:txbxContent>
                  </v:textbox>
                </v:rect>
                <v:rect id="Rectangle 26" o:spid="_x0000_s1026" o:spt="1" style="position:absolute;left:2399848;top:914400;height:1031875;width:3888105;v-text-anchor:middle;" filled="f" stroked="t" coordsize="21600,21600" o:gfxdata="UEsDBAoAAAAAAIdO4kAAAAAAAAAAAAAAAAAEAAAAZHJzL1BLAwQUAAAACACHTuJAsyvEPMEAAADi AAAADwAAAGRycy9kb3ducmV2LnhtbEVPz0vDMBS+C/4P4Qm7uaRls6Mu26EibDgQpxdvj+bZVpuX kmTt/O+Xw2DHj+/3enu2vRjJh86xhmyuQBDXznTcaPj6fH1cgQgR2WDvmDT8U4Dt5v5ujaVxE3/Q eIyNSCEcStTQxjiUUoa6JYth7gbixP04bzEm6BtpPE4p3PYyV+pJWuw4NbQ4UNVS/Xc8WQ3fy1/5 3lUTng77l7fl6J2qFk7r2UOmnkFEOseb+OreGQ15UeRZsSrS5nQp3QG5uQB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syvE PMEAAADiAAAADwAAAAAAAAABACAAAAAiAAAAZHJzL2Rvd25yZXYueG1sUEsBAhQAFAAAAAgAh07i QDMvBZ47AAAAOQAAABAAAAAAAAAAAQAgAAAAEAEAAGRycy9zaGFwZXhtbC54bWxQSwUGAAAAAAYA BgBbAQAAug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326FD056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Phương pháp nhiệt luyện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thường được dùng để tách các kim loại hoạt động hoá học trung bình như Fe, Zn,.... có thể dùng các chất như C, CO, 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, Al,... tác dụng với oxide kim loại ở nhiệt độ cao, thu được kim loại.</w:t>
                        </w:r>
                      </w:p>
                    </w:txbxContent>
                  </v:textbox>
                </v:rect>
                <v:rect id="Rectangle 26" o:spid="_x0000_s1026" o:spt="1" style="position:absolute;left:2403462;top:2056496;height:573262;width:3888521;v-text-anchor:middle;" filled="f" stroked="t" coordsize="21600,21600" o:gfxdata="UEsDBAoAAAAAAIdO4kAAAAAAAAAAAAAAAAAEAAAAZHJzL1BLAwQUAAAACACHTuJAjD9QaMQAAADi AAAADwAAAGRycy9kb3ducmV2LnhtbEWPQUvDQBSE70L/w/IK3trdFmM07baHiKAoFKsXb4/saxLN vg2726T9912h4HGYmW+Y9fZkOzGQD61jDYu5AkFcOdNyreHr83n2ACJEZIOdY9JwpgDbzeRmjYVx I3/QsI+1SBAOBWpoYuwLKUPVkMUwdz1x8g7OW4xJ+loaj2OC204ulbqXFltOCw32VDZU/e6PVsN3 9iN3bTni8f316S0bvFPlndP6drpQKxCRTvE/fG2/GA15li/zx1xl8Hcp3QG5uQB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jD9QaMQAAADiAAAADwAAAAAAAAABACAAAAAiAAAAZHJzL2Rvd25yZXYueG1sUEsBAhQAFAAAAAgA h07iQDMvBZ47AAAAOQAAABAAAAAAAAAAAQAgAAAAEwEAAGRycy9zaGFwZXhtbC54bWxQSwUGAAAA AAYABgBbAQAAvQ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5F67D259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Phương pháp thuỷ luyện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để tách các kim loại hoạt động hoá học yếu như Ag, Au,...</w:t>
                        </w:r>
                      </w:p>
                    </w:txbxContent>
                  </v:textbox>
                </v:rect>
                <v:line id="Straight Connector 3" o:spid="_x0000_s1026" o:spt="20" style="position:absolute;left:2172151;top:343653;height:0;width:236001;" filled="f" stroked="t" coordsize="21600,21600" o:gfxdata="UEsDBAoAAAAAAIdO4kAAAAAAAAAAAAAAAAAEAAAAZHJzL1BLAwQUAAAACACHTuJA/9rkyMgAAADj AAAADwAAAGRycy9kb3ducmV2LnhtbEWPT08CQQzF7yZ+h0lNvBiYwVWBhYEYDYkJByPogVvZKbuL O53NzvDPT28PJh7bvr73ftP52TfqSF2sA1sY9A0o4iK4mksLn+tFbwQqJmSHTWCycKEI89n11RRz F078QcdVKpWYcMzRQpVSm2sdi4o8xn5oieW2C53HJGNXatfhScx9o++NedIea5aEClt6qaj4Xh28 hfrr1eyXzc9dLPbb0bu/PC6eDxtrb28GZgIq0Tn9i/++35zUH2YP43E2zIRCmGQBevYLUEsDBBQA AAAIAIdO4kAzLwWeOwAAADkAAAAQAAAAZHJzL3NoYXBleG1sLnhtbLOxr8jNUShLLSrOzM+zVTLU M1BSSM1Lzk/JzEu3VQoNcdO1UFIoLknMS0nMyc9LtVWqTC1Wsrfj5QIAUEsDBAoAAAAAAIdO4kAA AAAAAAAAAAAAAAAGAAAAX3JlbHMvUEsDBBQAAAAIAIdO4kDVXCYozAAAAI8BAAALAAAAX3JlbHMv LnJlbHOlkLFqAzEMhvdA38Fo7/mSoZQQX7ZC1pBCV2Hr7kzOlrHMNXn7uJRCL2TLoEG/0PcJ7faX MKmZsniOBtZNC4qiZefjYODz9PH6DkoKRocTRzJwJYF997LaHWnCUpdk9ElUpUQxMJaStlqLHSmg NJwo1knPOWCpbR50QnvGgfSmbd90/s+AbsFUB2cgH9wG1OmaqvmOHbzNLNyXxnLQ3PfePqJqGTHR V5gqBvNAxYDL8pvW05paoB+b10+aHX/HI81L8U+Yaf7z6sUbuxtQSwMEFAAAAAgAh07iQFrjEWb3 AAAA4gEAABMAAABbQ29udGVudF9UeXBlc10ueG1slZFNT8QgEIbvJv4HMlfTUj0YY0r3YPWoRtcf MIFpS7YFwmDd/ffS/bgY18QjzLzP+wTq1XYaxUyRrXcKrssKBDntjXW9go/1U3EHghM6g6N3pGBH DKvm8qJe7wKxyGnHCoaUwr2UrAeakEsfyOVJ5+OEKR9jLwPqDfYkb6rqVmrvErlUpIUBTd1Sh59j Eo/bfH0wiTQyiIfD4tKlAEMYrcaUTeXszI+W4thQ5uR+hwcb+CprgPy1YZmcLzjmXvLTRGtIvGJM zzhlDWkiS+O/XKS5/BuyWE5c+K6zmso2cptjbzSfrM7RecBAGf1f/PuSO8Hl/oeab1BLAQIUABQA AAAIAIdO4kBa4xFm9wAAAOIBAAATAAAAAAAAAAEAIAAAAJkCAABbQ29udGVudF9UeXBlc10ueG1s UEsBAhQACgAAAAAAh07iQAAAAAAAAAAAAAAAAAYAAAAAAAAAAAAQAAAAgAEAAF9yZWxzL1BLAQIU ABQAAAAIAIdO4kDVXCYozAAAAI8BAAALAAAAAAAAAAEAIAAAAKQBAABfcmVscy8ucmVsc1BLAQIU AAoAAAAAAIdO4kAAAAAAAAAAAAAAAAAEAAAAAAAAAAAAEAAAAAAAAABkcnMvUEsBAhQAFAAAAAgA h07iQP/a5MjIAAAA4wAAAA8AAAAAAAAAAQAgAAAAIgAAAGRycy9kb3ducmV2LnhtbFBLAQIUABQA AAAIAIdO4kAzLwWeOwAAADkAAAAQAAAAAAAAAAEAIAAAABcBAABkcnMvc2hhcGV4bWwueG1sUEsF BgAAAAAGAAYAWwEAAME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2056496;top:1485749;height:307;width:337929;" filled="f" stroked="t" coordsize="21600,21600" o:gfxdata="UEsDBAoAAAAAAIdO4kAAAAAAAAAAAAAAAAAEAAAAZHJzL1BLAwQUAAAACACHTuJAmbfYkcgAAADj AAAADwAAAGRycy9kb3ducmV2LnhtbEWPT0/DMAzF70j7DpEncUEs6URhK8smBJo0iQNibAdupjFt R+NUTfaPTz8fkDja7/m9n2eLk2/VgfrYBLaQjQwo4jK4hisLm4/l7QRUTMgO28Bk4UwRFvPB1QwL F478Tod1qpSEcCzQQp1SV2gdy5o8xlHoiEX7Dr3HJGNfadfjUcJ9q8fG3GuPDUtDjR0911T+rPfe QrN9MbvX9vcmlruvyZs/58un/ae118PMPIJKdEr/5r/rlRP8u+k0z8b5g0DLT7IAPb8AUEsDBBQA AAAIAIdO4kAzLwWeOwAAADkAAAAQAAAAZHJzL3NoYXBleG1sLnhtbLOxr8jNUShLLSrOzM+zVTLU M1BSSM1Lzk/JzEu3VQoNcdO1UFIoLknMS0nMyc9LtVWqTC1Wsrfj5QIAUEsDBAoAAAAAAIdO4kAA AAAAAAAAAAAAAAAGAAAAX3JlbHMvUEsDBBQAAAAIAIdO4kDVXCYozAAAAI8BAAALAAAAX3JlbHMv LnJlbHOlkLFqAzEMhvdA38Fo7/mSoZQQX7ZC1pBCV2Hr7kzOlrHMNXn7uJRCL2TLoEG/0PcJ7faX MKmZsniOBtZNC4qiZefjYODz9PH6DkoKRocTRzJwJYF997LaHWnCUpdk9ElUpUQxMJaStlqLHSmg NJwo1knPOWCpbR50QnvGgfSmbd90/s+AbsFUB2cgH9wG1OmaqvmOHbzNLNyXxnLQ3PfePqJqGTHR V5gqBvNAxYDL8pvW05paoB+b10+aHX/HI81L8U+Yaf7z6sUbuxtQSwMEFAAAAAgAh07iQFrjEWb3 AAAA4gEAABMAAABbQ29udGVudF9UeXBlc10ueG1slZFNT8QgEIbvJv4HMlfTUj0YY0r3YPWoRtcf MIFpS7YFwmDd/ffS/bgY18QjzLzP+wTq1XYaxUyRrXcKrssKBDntjXW9go/1U3EHghM6g6N3pGBH DKvm8qJe7wKxyGnHCoaUwr2UrAeakEsfyOVJ5+OEKR9jLwPqDfYkb6rqVmrvErlUpIUBTd1Sh59j Eo/bfH0wiTQyiIfD4tKlAEMYrcaUTeXszI+W4thQ5uR+hwcb+CprgPy1YZmcLzjmXvLTRGtIvGJM zzhlDWkiS+O/XKS5/BuyWE5c+K6zmso2cptjbzSfrM7RecBAGf1f/PuSO8Hl/oeab1BLAQIUABQA AAAIAIdO4kBa4xFm9wAAAOIBAAATAAAAAAAAAAEAIAAAAJkCAABbQ29udGVudF9UeXBlc10ueG1s UEsBAhQACgAAAAAAh07iQAAAAAAAAAAAAAAAAAYAAAAAAAAAAAAQAAAAgAEAAF9yZWxzL1BLAQIU ABQAAAAIAIdO4kDVXCYozAAAAI8BAAALAAAAAAAAAAEAIAAAAKQBAABfcmVscy8ucmVsc1BLAQIU AAoAAAAAAIdO4kAAAAAAAAAAAAAAAAAEAAAAAAAAAAAAEAAAAAAAAABkcnMvUEsBAhQAFAAAAAgA h07iQJm32JHIAAAA4wAAAA8AAAAAAAAAAQAgAAAAIgAAAGRycy9kb3ducmV2LnhtbFBLAQIUABQA AAAIAIdO4kAzLwWeOwAAADkAAAAQAAAAAAAAAAEAIAAAABcBAABkcnMvc2hhcGV4bWwueG1sUEsF BgAAAAAGAAYAWwEAAME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2172151;top:2400149;height:0;width:236001;" filled="f" stroked="t" coordsize="21600,21600" o:gfxdata="UEsDBAoAAAAAAIdO4kAAAAAAAAAAAAAAAAAEAAAAZHJzL1BLAwQUAAAACACHTuJAsaCIuMcAAADj AAAADwAAAGRycy9kb3ducmV2LnhtbEWPT2sCMRTE7wW/Q3iFXkpNVulWV6OIRSj0INr20Ntz87q7 unlZNvHvp28EweMwM79hxtOTrcWBWl851pB0FQji3JmKCw3fX4uXAQgfkA3WjknDmTxMJ52HMWbG HXlFh3UoRISwz1BDGUKTSenzkiz6rmuIo/fnWoshyraQpsVjhNta9pRKpcWK40KJDc1LynfrvdVQ /byr7Wd9efb5djNY2vPrYrb/1frpMVEjEIFO4R6+tT+Mhp4apv2knw7f4Pop/gE5+QdQSwMEFAAA AAgAh07iQDMvBZ47AAAAOQAAABAAAABkcnMvc2hhcGV4bWwueG1ss7GvyM1RKEstKs7Mz7NVMtQz UFJIzUvOT8nMS7dVCg1x07VQUiguScxLSczJz0u1VapMLVayt+PlAgBQSwMECgAAAAAAh07iQAAA AAAAAAAAAAAAAAYAAABfcmVscy9QSwMEFAAAAAgAh07iQNVcJijMAAAAjwEAAAsAAABfcmVscy8u cmVsc6WQsWoDMQyG90DfwWjv+ZKhlBBftkLWkEJXYevuTM6Wscw1efu4lEIvZMugQb/Q9wnt9pcw qZmyeI4G1k0LiqJl5+Ng4PP08foOSgpGhxNHMnAlgX33stodacJSl2T0SVSlRDEwlpK2WosdKaA0 nCjWSc85YKltHnRCe8aB9KZt33T+z4BuwVQHZyAf3AbU6Zqq+Y4dvM0s3JfGctDc994+omoZMdFX mCoG80DFgMvym9bTmlqgH5vXT5odf8cjzUvxT5hp/vPqxRu7G1BLAwQUAAAACACHTuJAWuMRZvcA AADiAQAAEwAAAFtDb250ZW50X1R5cGVzXS54bWyVkU1PxCAQhu8m/gcyV9NSPRhjSvdg9ahG1x8w gWlLtgXCYN3999L9uBjXxCPMvM/7BOrVdhrFTJGtdwquywoEOe2Ndb2Cj/VTcQeCEzqDo3ekYEcM q+byol7vArHIaccKhpTCvZSsB5qQSx/I5Unn44QpH2MvA+oN9iRvqupWau8SuVSkhQFN3VKHn2MS j9t8fTCJNDKIh8Pi0qUAQxitxpRN5ezMj5bi2FDm5H6HBxv4KmuA/LVhmZwvOOZe8tNEa0i8YkzP OGUNaSJL479cpLn8G7JYTlz4rrOayjZym2NvNJ+sztF5wEAZ/V/8+5I7weX+h5pvUEsBAhQAFAAA AAgAh07iQFrjEWb3AAAA4gEAABMAAAAAAAAAAQAgAAAAmAIAAFtDb250ZW50X1R5cGVzXS54bWxQ SwECFAAKAAAAAACHTuJAAAAAAAAAAAAAAAAABgAAAAAAAAAAABAAAAB/AQAAX3JlbHMvUEsBAhQA FAAAAAgAh07iQNVcJijMAAAAjwEAAAsAAAAAAAAAAQAgAAAAowEAAF9yZWxzLy5yZWxzUEsBAhQA CgAAAAAAh07iQAAAAAAAAAAAAAAAAAQAAAAAAAAAAAAQAAAAAAAAAGRycy9QSwECFAAUAAAACACH TuJAsaCIuMcAAADjAAAADwAAAAAAAAABACAAAAAiAAAAZHJzL2Rvd25yZXYueG1sUEsBAhQAFAAA AAgAh07iQDMvBZ47AAAAOQAAABAAAAAAAAAAAQAgAAAAFgEAAGRycy9zaGFwZXhtbC54bWxQSwUG AAAAAAYABgBbAQAAwA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1" o:spid="_x0000_s1026" o:spt="20" style="position:absolute;left:2175766;top:343351;flip:x;height:2058845;width:2058;" filled="f" stroked="t" coordsize="21600,21600" o:gfxdata="UEsDBAoAAAAAAIdO4kAAAAAAAAAAAAAAAAAEAAAAZHJzL1BLAwQUAAAACACHTuJAanfFRcEAAADj AAAADwAAAGRycy9kb3ducmV2LnhtbEVPzU4CMRC+m/AOzZB4k3ZJirJSCCGRePAiyH3cDt0N2+my rSzy9NbExON8/7NYXX0rLtTHJrCBYqJAEFfBNuwMfOxfHp5AxIRssQ1MBr4pwmo5ultgacPA73TZ JSdyCMcSDdQpdaWUsarJY5yEjjhzx9B7TPnsnbQ9Djnct3Kq1Ex6bDg31NjRpqbqtPvyBj4Paqja 7dvWDeeumbvDTa/PN2Pux4V6BpHomv7Ff+5Xm+frefE403qq4fenDIBc/gB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anfF RcEAAADjAAAADwAAAAAAAAABACAAAAAiAAAAZHJzL2Rvd25yZXYueG1sUEsBAhQAFAAAAAgAh07i QDMvBZ47AAAAOQAAABAAAAAAAAAAAQAgAAAAEAEAAGRycy9zaGFwZXhtbC54bWxQSwUGAAAAAAYA BgBbAQAAugMAAAAA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line id="Straight Connector 1" o:spid="_x0000_s1026" o:spt="20" style="position:absolute;left:914701;top:0;height:1028881;width:181;" filled="f" stroked="t" coordsize="21600,21600" o:gfxdata="UEsDBAoAAAAAAIdO4kAAAAAAAAAAAAAAAAAEAAAAZHJzL1BLAwQUAAAACACHTuJAEmgW878AAADj AAAADwAAAGRycy9kb3ducmV2LnhtbEVPX2vCMBB/H+w7hBvsbSbtg5bOKGNDUMEH6z7A0dySsuZS mky7b28Ewcf7/b/levK9ONMYu8AaipkCQdwG07HV8H3avFUgYkI22AcmDf8UYb16flpibcKFj3Ru khU5hGONGlxKQy1lbB15jLMwEGfuJ4weUz5HK82Ilxzue1kqNZceO84NDgf6dNT+Nn9eQ3M87a2b eLLllznEWH3s5M5q/fpSqHcQiab0EN/dW5Pnq6JYVPOqXMDtpwyAXF0B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BJoFvO/ AAAA4wAAAA8AAAAAAAAAAQAgAAAAIgAAAGRycy9kb3ducmV2LnhtbFBLAQIUABQAAAAIAIdO4kAz LwWeOwAAADkAAAAQAAAAAAAAAAEAIAAAAA4BAABkcnMvc2hhcGV4bWwueG1sUEsFBgAAAAAGAAYA WwEAALgDAAAAAA== ">
                  <v:fill on="f" focussize="0,0"/>
                  <v:stroke weight="1pt" color="#B4186E" miterlimit="8" joinstyle="miter" dashstyle="3 1" endarrow="block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:rsidR="00E05E3C" w:rsidRDefault="003A22E1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6290310" cy="3086735"/>
                <wp:effectExtent l="6350" t="6350" r="15240" b="18415"/>
                <wp:docPr id="358223143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0310" cy="3086735"/>
                          <a:chOff x="0" y="0"/>
                          <a:chExt cx="6290310" cy="3086735"/>
                        </a:xfrm>
                      </wpg:grpSpPr>
                      <wps:wsp>
                        <wps:cNvPr id="1976271165" name="Rectangle 26"/>
                        <wps:cNvSpPr/>
                        <wps:spPr>
                          <a:xfrm>
                            <a:off x="1380635" y="1684231"/>
                            <a:ext cx="1144633" cy="571631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 xu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gang và thé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grpSp>
                        <wpg:cNvPr id="753895942" name="Group 14"/>
                        <wpg:cNvGrpSpPr/>
                        <wpg:grpSpPr>
                          <a:xfrm>
                            <a:off x="0" y="0"/>
                            <a:ext cx="6290310" cy="3086735"/>
                            <a:chOff x="0" y="0"/>
                            <a:chExt cx="6290925" cy="3087185"/>
                          </a:xfrm>
                        </wpg:grpSpPr>
                        <wps:wsp>
                          <wps:cNvPr id="696401743" name="Rectangle 26"/>
                          <wps:cNvSpPr/>
                          <wps:spPr>
                            <a:xfrm>
                              <a:off x="0" y="932472"/>
                              <a:ext cx="1030467" cy="346075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05E3C" w:rsidRDefault="003A22E1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p ki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104055100" name="Rectangle 26"/>
                          <wps:cNvSpPr/>
                          <wps:spPr>
                            <a:xfrm>
                              <a:off x="1373407" y="0"/>
                              <a:ext cx="4914446" cy="570230"/>
                            </a:xfrm>
                            <a:prstGeom prst="rect">
                              <a:avLst/>
                            </a:prstGeom>
                            <a:solidFill>
                              <a:srgbClr val="FFCC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05E3C" w:rsidRDefault="003A22E1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p kim là v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ậ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 l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ệ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u kim l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i có c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ứ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a 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ộ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 kim l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i cơ b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 và 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ộ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 s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ố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 xml:space="preserve"> kim l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i h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ặ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c phi kim khá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604599929" name="Rectangle 26"/>
                          <wps:cNvSpPr/>
                          <wps:spPr>
                            <a:xfrm>
                              <a:off x="2858855" y="686704"/>
                              <a:ext cx="3428456" cy="34308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05E3C" w:rsidRDefault="003A22E1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Hàm lư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g carbon trong gang ch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ế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m t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ừ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 xml:space="preserve"> 2% – 5%.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924100719" name="Rectangle 26"/>
                          <wps:cNvSpPr/>
                          <wps:spPr>
                            <a:xfrm>
                              <a:off x="2862469" y="1152940"/>
                              <a:ext cx="3428456" cy="34308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05E3C" w:rsidRDefault="003A22E1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Hàm lư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g carbon trong thép ch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ế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m dư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ớ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i 2%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160389262" name="Rectangle 26"/>
                          <wps:cNvSpPr/>
                          <wps:spPr>
                            <a:xfrm>
                              <a:off x="2862469" y="1601104"/>
                              <a:ext cx="3428456" cy="80028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05E3C" w:rsidRDefault="003A22E1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guyên l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ệ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 xml:space="preserve"> s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 x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ấ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 gang là q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ặ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g s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ắ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, than c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ố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c, không khí nóng, ... Nguyên l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ệ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u s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 x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ấ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 thép là gang (h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ặ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c thép p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ế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 xml:space="preserve"> l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ệ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u) và khí oxygen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1686719" name="Rectangle 26"/>
                          <wps:cNvSpPr/>
                          <wps:spPr>
                            <a:xfrm>
                              <a:off x="2858855" y="2515504"/>
                              <a:ext cx="3428365" cy="57168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05E3C" w:rsidRDefault="003A22E1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S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n x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ấ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 gang, thép đ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ề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u d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ễ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 xml:space="preserve">n ra trong lò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ở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 xml:space="preserve"> nh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ệ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t đ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ộ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 xml:space="preserve"> cao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83147474" name="Straight Connector 3"/>
                          <wps:cNvCnPr/>
                          <wps:spPr>
                            <a:xfrm flipV="1">
                              <a:off x="2631159" y="914702"/>
                              <a:ext cx="237036" cy="199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14344412" name="Straight Connector 3"/>
                          <wps:cNvCnPr/>
                          <wps:spPr>
                            <a:xfrm flipV="1">
                              <a:off x="2631159" y="1373709"/>
                              <a:ext cx="237036" cy="199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18483260" name="Straight Connector 3"/>
                          <wps:cNvCnPr/>
                          <wps:spPr>
                            <a:xfrm flipV="1">
                              <a:off x="2515503" y="2060412"/>
                              <a:ext cx="352425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54172524" name="Straight Connector 3"/>
                          <wps:cNvCnPr/>
                          <wps:spPr>
                            <a:xfrm flipV="1">
                              <a:off x="2631159" y="2855543"/>
                              <a:ext cx="236311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98748490" name="Straight Connector 1"/>
                          <wps:cNvCnPr/>
                          <wps:spPr>
                            <a:xfrm>
                              <a:off x="2627544" y="910786"/>
                              <a:ext cx="998" cy="1945459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05601594" name="Straight Connector 3"/>
                          <wps:cNvCnPr/>
                          <wps:spPr>
                            <a:xfrm flipV="1">
                              <a:off x="1134868" y="227998"/>
                              <a:ext cx="237036" cy="199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21234594" name="Straight Connector 3"/>
                          <wps:cNvCnPr/>
                          <wps:spPr>
                            <a:xfrm flipV="1">
                              <a:off x="1142096" y="1937529"/>
                              <a:ext cx="237036" cy="199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56762292" name="Straight Connector 1"/>
                          <wps:cNvCnPr/>
                          <wps:spPr>
                            <a:xfrm>
                              <a:off x="1142096" y="220468"/>
                              <a:ext cx="2903" cy="171631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56275880" name="Straight Connector 3"/>
                          <wps:cNvCnPr/>
                          <wps:spPr>
                            <a:xfrm flipV="1">
                              <a:off x="1030055" y="1142097"/>
                              <a:ext cx="115570" cy="199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17" o:spid="_x0000_s1026" o:spt="203" style="height:243.05pt;width:495.3pt;" coordsize="6290310,3086735" o:gfxdata="UEsDBAoAAAAAAIdO4kAAAAAAAAAAAAAAAAAEAAAAZHJzL1BLAwQUAAAACACHTuJA7xtyMNcAAAAF AQAADwAAAGRycy9kb3ducmV2LnhtbE2PT0vDQBDF74LfYRnBm91d/4Q2ZlOkqKci2AribZqdJqHZ 2ZDdJu23d/Wil4HHe7z3m2J5cp0YaQitZwN6pkAQV962XBv42L7czEGEiGyx80wGzhRgWV5eFJhb P/E7jZtYi1TCIUcDTYx9LmWoGnIYZr4nTt7eDw5jkkMt7YBTKnedvFUqkw5bTgsN9rRqqDpsjs7A 64TT051+HteH/er8tX14+1xrMub6SqtHEJFO8S8MP/gJHcrEtPNHtkF0BtIj8fcmb7FQGYidgft5 pkGWhfxPX34DUEsDBBQAAAAIAIdO4kC4c8X+UgYAAHQxAAAOAAAAZHJzL2Uyb0RvYy54bWztW21v 2zYQ/j5g/0HQ99UiRerFqDMETl0M6NZi6bbPjCzbAiRRo5g42a/fQ1KSEzdJ29Rxh0UJ4EgWxZfj 3XN3zzGvf76uSu8qV20h65lPXgW+l9eZXBb1eub/8XHxU+J7rRb1UpSyzmf+Td76P5/8+MPrbTPN qdzIcpkrD53U7XTbzPyN1s10MmmzTV6J9pVs8hoPV1JVQuNWrSdLJbbovSonNAiiyVaqZaNklrct vj1zD/2uR/UlHcrVqsjyM5ldVnmtXa8qL4XGktpN0bT+iZ3tapVn+v1q1ebaK2c+VqrtJwbB9YX5 nJy8FtO1Es2myLopiC+Zwt6aKlHUGHTo6kxo4V2q4pOuqiJTspUr/SqT1cQtxEoEqyDBnmzeKnnZ 2LWsp9t1MwgdG7Un9Sd3m/129UF5xXLmhzyhNCQs9L1aVNh4O7pHYiOjbbOeoulb1Zw3H1T3xdrd mWVfr1Rl/mJB3rWV7s0g3fxaexm+jGgahASCz/AsDJIoDrmTf7bBJn3yXrZ585k3J/3AEzO/YTrb BprZ7sTVfpu4zjeiye0utEYGnbhIGkc0JiTivbx+h7KJel3mHo2czGz7QWDttIXs7pEWCZMggiw8 yIVECcMuOLn0kiOEsSjExhjJ8ZhErsGwfDFtVKvf5rLyzMXMV5iKVUdx9a7V2C407ZuYCbSyLJaL oiztjVpfzEvlXQnYyGIxn0d2+njlTrOy9raYH40Ds4UClr+CxeGyaqA9bb32PVGuASmZVnbsO2+3 N+0wBsBgKbcfsTrfK0Wr8QDKYn/MuvcHNhM/E+3GTdD26sRTFRpIVBbVzE9uv13WZlm5tf5u+UYl nPTNlb6+uLY63E4v5PIGO6qkQ4a2yRYFxnuHaX0QClCAxQIs9Xt8rEoJCcjuyvc2Uv1z3/emPVQO T31vC2iBdP6+FCrHan+poYwpthPdanvDeExxo24/ubj9pL6s5hI7QwDLTWYvTXtd9pcrJau/gKmn ZlQ8EnWGsd0+dDdz7SAPqJzlp6e2GfCnEfpdfd5kpnMjslqeXmq5KqzGGEE56WBLOpNyQGAN7XnB KOZhkvKU0d64OjBizrC+NxilFNbawVhMEgtjgzV+BzCK0ogFJN5h95OxCPoDjElDymK6B0JBGLAo 7tbNoiC+u+wdwhwAhBYLoMw9WDCC0AhCBoSO4eBJwALOiXF3LiB6slGRMA5ZANOBaXUhZ+/amXEG LHJWxeOAhr3e9yFV77cPYFXz+WIxWtXo2h9y7cewqihgPE1Tmn6zVdGEJwl3YXOEbCKwwQECvy5r CBlNGO9MK2TIOGxYPfjpr3ZYtTQhM7ySmI5+aPRDx/JDKWVwQjE5hMVElEXoxySahNMUaYhV59Fk xvzxWPnjMZwMiQLkjzQa0scnh240uWUyUUAQFD5iMqAh6OhlHONkgoyRcvEOQbkcwWRAKiKEOoiP 2UVllBPO7zOY0LCmPZk5GsxoMCAsD8lRHsFg0gS1khi/fR5zrpUo1hvtzWVdg3+XyguNqzA4iLLB vO7qJj0qutqFtyqL5s+egO3KJxQEP+EuTgM/AFbgrs+hYRyEXWJD0rSn6x9gDMqiNuULMX2gGHC4 tOZ2IeFNSM9SRyuXl9Wvcuno+5gj0jKrMSy/a/+tjL+YbnKxfFMvPX3ToG5Vo2wJ4n3mV/kSlHuO koS5soGuFkW5a6lVYQs297fGDD9bSXAEuVlOx0kdKSmIUacDb0SGAOeZtM8wV3GQjupntefegtNL VD8SkYQlIY0GbvSQ+mejBlQ7kaXSAHwRtNyKf8hSOWV9AabHkhH7Xgz2pZyRmEIHntnzgl/kHCW1 O7pHQ+ObXfA66t7L87tpErOEpY/hnmWZH4/6TDQ2xHo05gy6bMquJIgTG83tWOw0xXkskyqRlHFQ 50YdH6awx1jvoVjv4ajwvxznkTTgYJ1wEuIZwI6QkCUR1Ms4WhobTdvDujHN2B0seplxHiU0BOo8 j/oxGiB5tdWINIxRjxj1zxrgmGd0hywpj3DKkqaPpblf525xlHJQOkpxoGkf83BGtfO39pzlZ844 jf72f+ZvOQ71gsB+LL57KqtHcIAOB4oc3lk1tEerd6EeOD+cAOqjvZHWeyqtd/BQb3ei0xJ99jC+ jcK7fxwwp/1v39tWu3+WOPkXUEsDBAoAAAAAAIdO4kAAAAAAAAAAAAAAAAAGAAAAX3JlbHMvUEsD BBQAAAAIAIdO4kCKFGY80QAAAJQBAAALAAAAX3JlbHMvLnJlbHOlkMFqwzAMhu+DvYPRfXGawxij Ti+j0GvpHsDYimMaW0Yy2fr28w6DZfS2o36h7xP//vCZFrUiS6RsYNf1oDA78jEHA++X49MLKKk2 e7tQRgM3FDiMjw/7My62tiOZYxHVKFkMzLWWV63FzZisdFQwt81EnGxtIwddrLvagHro+2fNvxkw bpjq5A3wyQ+gLrfSzH/YKTomoal2jpKmaYruHlUHtmWO7sg24Ru5RrMcsBrwLBoHalnXfgR9X7/7 p97TRz7jutV+h4zrj1dvuhy/AFBLAwQUAAAACACHTuJAfublIPcAAADhAQAAEwAAAFtDb250ZW50 X1R5cGVzXS54bWyVkUFOwzAQRfdI3MHyFiVOu0AIJemCtEtAqBxgZE8Si2RseUxob4+TthtEkVja M/+/J7vcHMZBTBjYOqrkKi+kQNLOWOoq+b7fZQ9ScAQyMDjCSh6R5aa+vSn3R48sUpq4kn2M/lEp 1j2OwLnzSGnSujBCTMfQKQ/6AzpU66K4V9pRRIpZnDtkXTbYwucQxfaQrk8mAQeW4um0OLMqCd4P VkNMpmoi84OSnQl5Si473FvPd0lDql8J8+Q64Jx7SU8TrEHxCiE+w5g0lAmsjPuigFP+d8lsOXLm 2tZqzJvATYq94XSxutaOa9c4/d/y7ZK6dKvlg+pvUEsBAhQAFAAAAAgAh07iQH7m5SD3AAAA4QEA ABMAAAAAAAAAAQAgAAAAwggAAFtDb250ZW50X1R5cGVzXS54bWxQSwECFAAKAAAAAACHTuJAAAAA AAAAAAAAAAAABgAAAAAAAAAAABAAAACkBwAAX3JlbHMvUEsBAhQAFAAAAAgAh07iQIoUZjzRAAAA lAEAAAsAAAAAAAAAAQAgAAAAyAcAAF9yZWxzLy5yZWxzUEsBAhQACgAAAAAAh07iQAAAAAAAAAAA AAAAAAQAAAAAAAAAAAAQAAAAAAAAAGRycy9QSwECFAAUAAAACACHTuJA7xtyMNcAAAAFAQAADwAA AAAAAAABACAAAAAiAAAAZHJzL2Rvd25yZXYueG1sUEsBAhQAFAAAAAgAh07iQLhzxf5SBgAAdDEA AA4AAAAAAAAAAQAgAAAAJgEAAGRycy9lMm9Eb2MueG1sUEsFBgAAAAAGAAYAWQEAAOoJAAAAAA== ">
                <o:lock v:ext="edit" aspectratio="f"/>
                <v:rect id="Rectangle 26" o:spid="_x0000_s1026" o:spt="1" style="position:absolute;left:1380635;top:1684231;height:571631;width:1144633;v-text-anchor:middle;" fillcolor="#FFCC66" filled="t" stroked="t" coordsize="21600,21600" o:gfxdata="UEsDBAoAAAAAAIdO4kAAAAAAAAAAAAAAAAAEAAAAZHJzL1BLAwQUAAAACACHTuJAUhArIcAAAADj AAAADwAAAGRycy9kb3ducmV2LnhtbEVPX2vCMBB/F/Ydwg32pmnL2rrOKEMQhk9ahb0eya0tay6l idZ9ezMY+Hi//7fa3GwvrjT6zrGCdJGAINbOdNwoOJ928yUIH5AN9o5JwS952KyfZiusjJv4SNc6 NCKGsK9QQRvCUEnpdUsW/cINxJH7dqPFEM+xkWbEKYbbXmZJUkiLHceGFgfatqR/6otVQKc8n877 rP5YvurDVJbbw5eulXp5TpN3EIFu4SH+d3+aOP+tLLIyTYsc/n6KAMj1HV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BSECsh wAAAAOMAAAAPAAAAAAAAAAEAIAAAACIAAABkcnMvZG93bnJldi54bWxQSwECFAAUAAAACACHTuJA My8FnjsAAAA5AAAAEAAAAAAAAAABACAAAAAPAQAAZHJzL3NoYXBleG1sLnhtbFBLBQYAAAAABgAG AFsBAAC5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AA64D67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Sản xuất gang và thép</w:t>
                        </w:r>
                      </w:p>
                    </w:txbxContent>
                  </v:textbox>
                </v:rect>
                <v:group id="Group 14" o:spid="_x0000_s1026" o:spt="203" style="position:absolute;left:0;top:0;height:3086735;width:6290310;" coordsize="6290925,3087185" o:gfxdata="UEsDBAoAAAAAAIdO4kAAAAAAAAAAAAAAAAAEAAAAZHJzL1BLAwQUAAAACACHTuJAr6VTw8QAAADi AAAADwAAAGRycy9kb3ducmV2LnhtbEWPQWvCQBSE74L/YXmCt7qJNlajq4i0pQcR1ELp7ZF9JsHs 25BdE/333YLgcZiZb5jl+mYq0VLjSssK4lEEgjizuuRcwffp42UGwnlkjZVlUnAnB+tVv7fEVNuO D9QefS4ChF2KCgrv61RKlxVk0I1sTRy8s20M+iCbXOoGuwA3lRxH0VQaLDksFFjTtqDscrwaBZ8d dptJ/N7uLuft/feU7H92MSk1HMTRAoSnm3+GH+0vreAtmczmyfx1DP+Xwh2Qqz9QSwMEFAAAAAgA h07iQDMvBZ47AAAAOQAAABUAAABkcnMvZ3JvdXBzaGFwZXhtbC54bWyzsa/IzVEoSy0qzszPs1Uy 1DNQUkjNS85PycxLt1UKDXHTtVBSKC5JzEtJzMnPS7VVqkwtVrK34+UCAFBLAwQKAAAAAACHTuJA AAAAAAAAAAAAAAAABgAAAF9yZWxzL1BLAwQUAAAACACHTuJACS23BNMAAACZAQAACwAAAF9yZWxz Ly5yZWxzpZBBSwMxEIXvgv8hzN3NtgcRabY3oddawWtIZrPBTSbMxNX+e1NEcKU3D3OYecz3Hm+3 /0yzWpAlUjaw6XpQmB35mIOBl9PT3QMoqTZ7O1NGA2cU2A+3N7sjzra2J5liEdUoWQxMtZZHrcVN mKx0VDA3ZSROtraVgy7WvdmAetv395p/M2BYMdXBG+CD34I6nUtz/sNO0TEJjbVzlDSNY3TXqDow vZfnyRZ8TXNjWQ5YDXiWb0kuUgvZtQF9PcPmnxk8feQjLmv3y5Fx+fHVq0KHL1BLAwQUAAAACACH TuJAVH3oJ/4AAADsAQAAEwAAAFtDb250ZW50X1R5cGVzXS54bWyVkctOwzAQRfdI/IPlLUocWCCE mnRBgB0gKB8wsieJRWJbHje0f8+4jw2iSF3aM/eeI3ux3EyjmDGS9a6W12UlBTrtjXV9LT9XT8Wd FJTAGRi9w1pukeSyubxYrLYBSXDaUS2HlMK9UqQHnIBKH9DxpPNxgsTH2KsA+gt6VDdVdau0dwld KlLukM2ixQ7WYxKPG77em0QcSYqH/WJm1RJCGK2GxKZqduYXpTgQSk7udmiwga5YQ6o/CXlyGnDI vfLTRGtQvEFMLzCxhjKRlPHfLuJc/l+SLScqfNdZjWUbqeXYO85Hq1PtffTrQAME5P5zGc85/JHD R4za/VXzA1BLAQIUABQAAAAIAIdO4kBUfegn/gAAAOwBAAATAAAAAAAAAAEAIAAAAKECAABbQ29u dGVudF9UeXBlc10ueG1sUEsBAhQACgAAAAAAh07iQAAAAAAAAAAAAAAAAAYAAAAAAAAAAAAQAAAA gQEAAF9yZWxzL1BLAQIUABQAAAAIAIdO4kAJLbcE0wAAAJkBAAALAAAAAAAAAAEAIAAAAKUBAABf cmVscy8ucmVsc1BLAQIUAAoAAAAAAIdO4kAAAAAAAAAAAAAAAAAEAAAAAAAAAAAAEAAAAAAAAABk cnMvUEsBAhQAFAAAAAgAh07iQK+lU8PEAAAA4gAAAA8AAAAAAAAAAQAgAAAAIgAAAGRycy9kb3du cmV2LnhtbFBLAQIUABQAAAAIAIdO4kAzLwWeOwAAADkAAAAVAAAAAAAAAAEAIAAAABMBAABkcnMv Z3JvdXBzaGFwZXhtbC54bWxQSwUGAAAAAAYABgBgAQAA0AMAAAAA ">
                  <o:lock v:ext="edit" aspectratio="f"/>
                  <v:rect id="Rectangle 26" o:spid="_x0000_s1026" o:spt="1" style="position:absolute;left:0;top:932472;height:346075;width:1030467;v-text-anchor:middle;" fillcolor="#FFFF00" filled="t" stroked="t" coordsize="21600,21600" o:gfxdata="UEsDBAoAAAAAAIdO4kAAAAAAAAAAAAAAAAAEAAAAZHJzL1BLAwQUAAAACACHTuJAbXdxlsQAAADi AAAADwAAAGRycy9kb3ducmV2LnhtbEWPT0sDMRTE74LfITzBi9hkddnWtWkP/gFPFlupHh+b183S zcuSxO367Y0geBxm5jfMcj25XowUYudZQzFTIIgbbzpuNbzvnq8XIGJCNth7Jg3fFGG9Oj9bYm38 id9o3KZWZAjHGjXYlIZaythYchhnfiDO3sEHhynL0EoT8JThrpc3SlXSYcd5weJAD5aa4/bLaZj2 bD+uDjs/7x/DuHktn8xnddT68qJQ9yASTek//Nd+MRqqu6pUxby8hd9L+Q7I1Q9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bXdxlsQAAADiAAAADwAAAAAAAAABACAAAAAiAAAAZHJzL2Rvd25yZXYueG1sUEsBAhQAFAAAAAgA h07iQDMvBZ47AAAAOQAAABAAAAAAAAAAAQAgAAAAEwEAAGRycy9zaGFwZXhtbC54bWxQSwUGAAAA AAYABgBbAQAAvQMAAAAA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572EAAE7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Hợp kim</w:t>
                          </w:r>
                        </w:p>
                      </w:txbxContent>
                    </v:textbox>
                  </v:rect>
                  <v:rect id="Rectangle 26" o:spid="_x0000_s1026" o:spt="1" style="position:absolute;left:1373407;top:0;height:570230;width:4914446;v-text-anchor:middle;" fillcolor="#FFCCFF" filled="t" stroked="t" coordsize="21600,21600" o:gfxdata="UEsDBAoAAAAAAIdO4kAAAAAAAAAAAAAAAAAEAAAAZHJzL1BLAwQUAAAACACHTuJAGrY5ocMAAADj AAAADwAAAGRycy9kb3ducmV2LnhtbEWPQU/DMAyF70j7D5EncWNJyzZQWTYhEAKO6ybE0UpMW61x qias49/jAxJH28/vvW+zu4RenWlMXWQLxcKAInbRd9xYOB5ebu5BpYzssY9MFn4owW47u9pg5ePE ezrXuVFiwqlCC23OQ6V1ci0FTIs4EMvtK44Bs4xjo/2Ik5iHXpfGrHXAjiWhxYGeWnKn+jtYKMvn VzM9ng7Lj9pN9d17vnWf3trreWEeQGW65H/x3/ebl/qFWZrVqjBCIUyyAL39BV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Aa tjmhwwAAAOMAAAAPAAAAAAAAAAEAIAAAACIAAABkcnMvZG93bnJldi54bWxQSwECFAAUAAAACACH TuJAMy8FnjsAAAA5AAAAEAAAAAAAAAABACAAAAASAQAAZHJzL3NoYXBleG1sLnhtbFBLBQYAAAAA BgAGAFsBAAC8AwAAAAA=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07AE0BA5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>Hợp kim là vật liệu kim loại có chứa một kim loại cơ bản và một số kim loại hoặc phi kim khác</w:t>
                          </w:r>
                        </w:p>
                      </w:txbxContent>
                    </v:textbox>
                  </v:rect>
                  <v:rect id="Rectangle 26" o:spid="_x0000_s1026" o:spt="1" style="position:absolute;left:2858855;top:686704;height:343081;width:3428456;v-text-anchor:middle;" filled="f" stroked="t" coordsize="21600,21600" o:gfxdata="UEsDBAoAAAAAAIdO4kAAAAAAAAAAAAAAAAAEAAAAZHJzL1BLAwQUAAAACACHTuJAfjNIDMEAAADj AAAADwAAAGRycy9kb3ducmV2LnhtbEVPT2vCMBS/D/YdwhvsNhPFylqNHjoEx4Qx9eLt0by13ZqX ksTWfXszGOz4fv/fanO1nRjIh9axhulEgSCunGm51nA6bp+eQYSIbLBzTBp+KMBmfX+3wsK4kT9o OMRapBAOBWpoYuwLKUPVkMUwcT1x4j6dtxjT6WtpPI4p3HZyptRCWmw5NTTYU9lQ9X24WA3n7Eu+ t+WIl/3ry1s2eKfKudP68WGqliAiXeO/+M+9M2n+Qs2zPM9nOfz+lACQ6xt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fjNI DMEAAADjAAAADwAAAAAAAAABACAAAAAiAAAAZHJzL2Rvd25yZXYueG1sUEsBAhQAFAAAAAgAh07i QDMvBZ47AAAAOQAAABAAAAAAAAAAAQAgAAAAEAEAAGRycy9zaGFwZXhtbC54bWxQSwUGAAAAAAYA BgBbAQAAugMAAAAA ">
                    <v:fill on="f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2078E91E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 xml:space="preserve">Hàm lượng carbon trong gang chiếm từ 2% – 5%. </w:t>
                          </w:r>
                        </w:p>
                      </w:txbxContent>
                    </v:textbox>
                  </v:rect>
                  <v:rect id="Rectangle 26" o:spid="_x0000_s1026" o:spt="1" style="position:absolute;left:2862469;top:1152940;height:343081;width:3428456;v-text-anchor:middle;" filled="f" stroked="t" coordsize="21600,21600" o:gfxdata="UEsDBAoAAAAAAIdO4kAAAAAAAAAAAAAAAAAEAAAAZHJzL1BLAwQUAAAACACHTuJAnkIzqsEAAADj AAAADwAAAGRycy9kb3ducmV2LnhtbEVPT2vCMBS/D/YdwhvspklFN61GDx0DZYMx58Xbo3m2dc1L SWLrvv0yEHZ8v/9vtbnaVvTkQ+NYQzZWIIhLZxquNBy+XkdzECEiG2wdk4YfCrBZ39+tMDdu4E/q 97ESKYRDjhrqGLtcylDWZDGMXUecuJPzFmM6fSWNxyGF21ZOlHqSFhtODTV2VNRUfu8vVsNxdpYf TTHg5X338jbrvVPF1Gn9+JCpJYhI1/gvvrm3Js1fTKaZUs/ZAv5+SgDI9S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nkIz qsEAAADjAAAADwAAAAAAAAABACAAAAAiAAAAZHJzL2Rvd25yZXYueG1sUEsBAhQAFAAAAAgAh07i QDMvBZ47AAAAOQAAABAAAAAAAAAAAQAgAAAAEAEAAGRycy9zaGFwZXhtbC54bWxQSwUGAAAAAAYA BgBbAQAAugMAAAAA ">
                    <v:fill on="f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6E5C21BD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>Hàm lượng carbon trong thép chiếm dưới 2%.</w:t>
                          </w:r>
                        </w:p>
                      </w:txbxContent>
                    </v:textbox>
                  </v:rect>
                  <v:rect id="Rectangle 26" o:spid="_x0000_s1026" o:spt="1" style="position:absolute;left:2862469;top:1601104;height:800281;width:3428456;v-text-anchor:middle;" filled="f" stroked="t" coordsize="21600,21600" o:gfxdata="UEsDBAoAAAAAAIdO4kAAAAAAAAAAAAAAAAAEAAAAZHJzL1BLAwQUAAAACACHTuJAFJo3jMEAAADj AAAADwAAAGRycy9kb3ducmV2LnhtbEVPT0vDMBS/C/sO4Q28uaTVla0u26FjoCiI08tuj+bZVpuX kmTt/PZGEDy+3/+32V1sL0byoXOsIVsoEMS1Mx03Gt7fDjcrECEiG+wdk4ZvCrDbzq42WBo38SuN x9iIFMKhRA1tjEMpZahbshgWbiBO3IfzFmM6fSONxymF217mShXSYsepocWBqpbqr+PZajgtP+VL V014fn7cPy1H71R157S+nmfqHkSkS/wX/7kfTJqfFep2tc6LHH5/SgDI7Q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FJo3 jMEAAADjAAAADwAAAAAAAAABACAAAAAiAAAAZHJzL2Rvd25yZXYueG1sUEsBAhQAFAAAAAgAh07i QDMvBZ47AAAAOQAAABAAAAAAAAAAAQAgAAAAEAEAAGRycy9zaGFwZXhtbC54bWxQSwUGAAAAAAYA BgBbAQAAugMAAAAA ">
                    <v:fill on="f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3EC82FC3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>Nguyên liệu sản xuất gang là quặng sắt, than cốc, không khí nóng, ... Nguyên liệu sản xuất thép là gang (hoặc thép phế liệu) và khí oxygen.</w:t>
                          </w:r>
                        </w:p>
                      </w:txbxContent>
                    </v:textbox>
                  </v:rect>
                  <v:rect id="Rectangle 26" o:spid="_x0000_s1026" o:spt="1" style="position:absolute;left:2858855;top:2515504;height:571681;width:3428365;v-text-anchor:middle;" filled="f" stroked="t" coordsize="21600,21600" o:gfxdata="UEsDBAoAAAAAAIdO4kAAAAAAAAAAAAAAAAAEAAAAZHJzL1BLAwQUAAAACACHTuJAi2cm+MMAAADh AAAADwAAAGRycy9kb3ducmV2LnhtbEWPQUvDQBSE70L/w/IKvdndiE1r2m0PEaFFQaxevD2yr0k0 +zbsbpP237uC4HGYmW+Yze5iOzGQD61jDdlcgSCunGm51vDx/nS7AhEissHOMWm4UoDddnKzwcK4 kd9oOMZaJAiHAjU0MfaFlKFqyGKYu544eSfnLcYkfS2NxzHBbSfvlMqlxZbTQoM9lQ1V38ez1fC5 +JKvbTni+eXw+LwYvFPlvdN6Ns3UGkSkS/wP/7X3RsMyy1f5MnuA30fpDcjtD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CL Zyb4wwAAAOEAAAAPAAAAAAAAAAEAIAAAACIAAABkcnMvZG93bnJldi54bWxQSwECFAAUAAAACACH TuJAMy8FnjsAAAA5AAAAEAAAAAAAAAABACAAAAASAQAAZHJzL3NoYXBleG1sLnhtbFBLBQYAAAAA BgAGAFsBAAC8AwAAAAA= ">
                    <v:fill on="f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2132CB07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>Sản xuất gang, thép đều diễn ra trong lò ở nhiệt độ cao.</w:t>
                          </w:r>
                        </w:p>
                      </w:txbxContent>
                    </v:textbox>
                  </v:rect>
                  <v:line id="Straight Connector 3" o:spid="_x0000_s1026" o:spt="20" style="position:absolute;left:2631159;top:914702;flip:y;height:1996;width:237036;" filled="f" stroked="t" coordsize="21600,21600" o:gfxdata="UEsDBAoAAAAAAIdO4kAAAAAAAAAAAAAAAAAEAAAAZHJzL1BLAwQUAAAACACHTuJAzBvgEMIAAADi AAAADwAAAGRycy9kb3ducmV2LnhtbEVPy2rCQBTdC/2H4Ra6KTpJFY3R0YUoCtWFj427S+aaBDN3 QmaM6d93CgU5q8N5cebLzlSipcaVlhXEgwgEcWZ1ybmCy3nTT0A4j6yxskwKfsjBcvHWm2Oq7ZOP 1J58LkIJuxQVFN7XqZQuK8igG9iaOGg32xj0gTa51A0+Q7mp5FcUjaXBksNCgTWtCsrup4dRMNon n05v2/N1uvteH/Tk0kl7V+rjPY5mIDx1/mX+T++0gmkyjEeTAPi7FO6AXPwC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Mwb 4BDCAAAA4gAAAA8AAAAAAAAAAQAgAAAAIgAAAGRycy9kb3ducmV2LnhtbFBLAQIUABQAAAAIAIdO 4kAzLwWeOwAAADkAAAAQAAAAAAAAAAEAIAAAABEBAABkcnMvc2hhcGV4bWwueG1sUEsFBgAAAAAG AAYAWwEAALsDAAAAAA=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3" o:spid="_x0000_s1026" o:spt="20" style="position:absolute;left:2631159;top:1373709;flip:y;height:1996;width:237036;" filled="f" stroked="t" coordsize="21600,21600" o:gfxdata="UEsDBAoAAAAAAIdO4kAAAAAAAAAAAAAAAAAEAAAAZHJzL1BLAwQUAAAACACHTuJAkUfsvMUAAADi AAAADwAAAGRycy9kb3ducmV2LnhtbEWPS2vDMBCE74X+B7GBXkoiOxV5OFFyKA0NtD3kccltsTa2 ibUyluI4/z4qFHocZuYbZrnubS06an3lWEM6SkAQ585UXGg4HjbDGQgfkA3WjknDnTysV89PS8yM u/GOun0oRISwz1BDGUKTSenzkiz6kWuIo3d2rcUQZVtI0+Itwm0tx0kykRYrjgslNvReUn7ZX60G 9T179eazO5zm26+PHzM99tJdtH4ZpMkCRKA+/If/2lujYZqqN6VUOobfS/EOyNUDUEsDBBQAAAAI AIdO4kAzLwWeOwAAADkAAAAQAAAAZHJzL3NoYXBleG1sLnhtbLOxr8jNUShLLSrOzM+zVTLUM1BS SM1Lzk/JzEu3VQoNcdO1UFIoLknMS0nMyc9LtVWqTC1Wsrfj5QIAUEsDBAoAAAAAAIdO4kAAAAAA AAAAAAAAAAAGAAAAX3JlbHMvUEsDBBQAAAAIAIdO4kDVXCYozAAAAI8BAAALAAAAX3JlbHMvLnJl bHOlkLFqAzEMhvdA38Fo7/mSoZQQX7ZC1pBCV2Hr7kzOlrHMNXn7uJRCL2TLoEG/0PcJ7faXMKmZ sniOBtZNC4qiZefjYODz9PH6DkoKRocTRzJwJYF997LaHWnCUpdk9ElUpUQxMJaStlqLHSmgNJwo 1knPOWCpbR50QnvGgfSmbd90/s+AbsFUB2cgH9wG1OmaqvmOHbzNLNyXxnLQ3PfePqJqGTHRV5gq BvNAxYDL8pvW05paoB+b10+aHX/HI81L8U+Yaf7z6sUbuxtQSwMEFAAAAAgAh07iQFrjEWb3AAAA 4gEAABMAAABbQ29udGVudF9UeXBlc10ueG1slZFNT8QgEIbvJv4HMlfTUj0YY0r3YPWoRtcfMIFp S7YFwmDd/ffS/bgY18QjzLzP+wTq1XYaxUyRrXcKrssKBDntjXW9go/1U3EHghM6g6N3pGBHDKvm 8qJe7wKxyGnHCoaUwr2UrAeakEsfyOVJ5+OEKR9jLwPqDfYkb6rqVmrvErlUpIUBTd1Sh59jEo/b fH0wiTQyiIfD4tKlAEMYrcaUTeXszI+W4thQ5uR+hwcb+CprgPy1YZmcLzjmXvLTRGtIvGJMzzhl DWkiS+O/XKS5/BuyWE5c+K6zmso2cptjbzSfrM7RecBAGf1f/PuSO8Hl/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JFH7LzFAAAA4gAAAA8AAAAAAAAAAQAgAAAAIgAAAGRycy9kb3ducmV2LnhtbFBLAQIUABQAAAAI AIdO4kAzLwWeOwAAADkAAAAQAAAAAAAAAAEAIAAAABQBAABkcnMvc2hhcGV4bWwueG1sUEsFBgAA AAAGAAYAWwEAAL4DAAAAAA=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3" o:spid="_x0000_s1026" o:spt="20" style="position:absolute;left:2515503;top:2060412;flip:y;height:0;width:352425;" filled="f" stroked="t" coordsize="21600,21600" o:gfxdata="UEsDBAoAAAAAAIdO4kAAAAAAAAAAAAAAAAAEAAAAZHJzL1BLAwQUAAAACACHTuJAOBlQUcYAAADj AAAADwAAAGRycy9kb3ducmV2LnhtbEWPQU/CQBCF7yb8h82QeDGyLZJaKgsHgpFEPAhcuE26Y9vQ nW26a6n/3jmYeJyZN++9b7UZXasG6kPj2UA6S0ARl942XBk4n14fc1AhIltsPZOBHwqwWU/uVlhY f+NPGo6xUmLCoUADdYxdoXUoa3IYZr4jltuX7x1GGftK2x5vYu5aPU+STDtsWBJq7GhbU3k9fjsD i0P+EOzbcLos9++7D/t8HrW/GnM/TZMXUJHG+C/++95bqZ+l+SJ/mmdCIUyyAL3+BV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A4GVBRxgAAAOMAAAAPAAAAAAAAAAEAIAAAACIAAABkcnMvZG93bnJldi54bWxQSwECFAAUAAAA CACHTuJAMy8FnjsAAAA5AAAAEAAAAAAAAAABACAAAAAVAQAAZHJzL3NoYXBleG1sLnhtbFBLBQYA AAAABgAGAFsBAAC/AwAAAAA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3" o:spid="_x0000_s1026" o:spt="20" style="position:absolute;left:2631159;top:2855543;flip:y;height:0;width:236311;" filled="f" stroked="t" coordsize="21600,21600" o:gfxdata="UEsDBAoAAAAAAIdO4kAAAAAAAAAAAAAAAAAEAAAAZHJzL1BLAwQUAAAACACHTuJAi9mKXMUAAADi AAAADwAAAGRycy9kb3ducmV2LnhtbEWPzWvCQBTE74X+D8sr9FJ0kxC/oqsHsVSwPfhx8fbIPpNg 9m3IbmP8712h0OMwM79hFqve1KKj1lWWFcTDCARxbnXFhYLT8XMwBeE8ssbaMim4k4PV8vVlgZm2 N95Td/CFCBB2GSoovW8yKV1ekkE3tA1x8C62NeiDbAupW7wFuKllEkVjabDisFBiQ+uS8uvh1yhI v6cfTn91x/Nsu9v86Mmpl/aq1PtbHM1BeOr9f/ivvdUKZqM0niSjJIXnpXAH5PIBUEsDBBQAAAAI AIdO4kAzLwWeOwAAADkAAAAQAAAAZHJzL3NoYXBleG1sLnhtbLOxr8jNUShLLSrOzM+zVTLUM1BS SM1Lzk/JzEu3VQoNcdO1UFIoLknMS0nMyc9LtVWqTC1Wsrfj5QIAUEsDBAoAAAAAAIdO4kAAAAAA AAAAAAAAAAAGAAAAX3JlbHMvUEsDBBQAAAAIAIdO4kDVXCYozAAAAI8BAAALAAAAX3JlbHMvLnJl bHOlkLFqAzEMhvdA38Fo7/mSoZQQX7ZC1pBCV2Hr7kzOlrHMNXn7uJRCL2TLoEG/0PcJ7faXMKmZ sniOBtZNC4qiZefjYODz9PH6DkoKRocTRzJwJYF997LaHWnCUpdk9ElUpUQxMJaStlqLHSmgNJwo 1knPOWCpbR50QnvGgfSmbd90/s+AbsFUB2cgH9wG1OmaqvmOHbzNLNyXxnLQ3PfePqJqGTHRV5gq BvNAxYDL8pvW05paoB+b10+aHX/HI81L8U+Yaf7z6sUbuxtQSwMEFAAAAAgAh07iQFrjEWb3AAAA 4gEAABMAAABbQ29udGVudF9UeXBlc10ueG1slZFNT8QgEIbvJv4HMlfTUj0YY0r3YPWoRtcfMIFp S7YFwmDd/ffS/bgY18QjzLzP+wTq1XYaxUyRrXcKrssKBDntjXW9go/1U3EHghM6g6N3pGBHDKvm 8qJe7wKxyGnHCoaUwr2UrAeakEsfyOVJ5+OEKR9jLwPqDfYkb6rqVmrvErlUpIUBTd1Sh59jEo/b fH0wiTQyiIfD4tKlAEMYrcaUTeXszI+W4thQ5uR+hwcb+CprgPy1YZmcLzjmXvLTRGtIvGJMzzhl DWkiS+O/XKS5/BuyWE5c+K6zmso2cptjbzSfrM7RecBAGf1f/PuSO8Hl/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IvZilzFAAAA4gAAAA8AAAAAAAAAAQAgAAAAIgAAAGRycy9kb3ducmV2LnhtbFBLAQIUABQAAAAI AIdO4kAzLwWeOwAAADkAAAAQAAAAAAAAAAEAIAAAABQBAABkcnMvc2hhcGV4bWwueG1sUEsFBgAA AAAGAAYAWwEAAL4DAAAAAA=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1" o:spid="_x0000_s1026" o:spt="20" style="position:absolute;left:2627544;top:910786;height:1945459;width:998;" filled="f" stroked="t" coordsize="21600,21600" o:gfxdata="UEsDBAoAAAAAAIdO4kAAAAAAAAAAAAAAAAAEAAAAZHJzL1BLAwQUAAAACACHTuJA+5sFBsIAAADi AAAADwAAAGRycy9kb3ducmV2LnhtbEWPzWrCQBSF94W+w3AFd3VikZqkjkKFogsVtKXrS+YmGczc CZkxRp++sxBcHs4f32I12Eb01HnjWMF0koAgLpw2XCn4/fl+S0H4gKyxcUwKbuRhtXx9WWCu3ZWP 1J9CJeII+xwV1CG0uZS+qMmin7iWOHql6yyGKLtK6g6vcdw28j1JPqRFw/GhxpbWNRXn08Uq+EvL rOT9xhx2O7O+9/6r3B8GpcajafIJItAQnuFHe6sVzLN0PktnWYSISBEH5PIf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Pub BQbCAAAA4gAAAA8AAAAAAAAAAQAgAAAAIgAAAGRycy9kb3ducmV2LnhtbFBLAQIUABQAAAAIAIdO 4kAzLwWeOwAAADkAAAAQAAAAAAAAAAEAIAAAABEBAABkcnMvc2hhcGV4bWwueG1sUEsFBgAAAAAG AAYAWwEAALsDAAAAAA==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line id="Straight Connector 3" o:spid="_x0000_s1026" o:spt="20" style="position:absolute;left:1134868;top:227998;flip:y;height:1996;width:237036;" filled="f" stroked="t" coordsize="21600,21600" o:gfxdata="UEsDBAoAAAAAAIdO4kAAAAAAAAAAAAAAAAAEAAAAZHJzL1BLAwQUAAAACACHTuJAOdyUR8IAAADj AAAADwAAAGRycy9kb3ducmV2LnhtbEVPS2vCQBC+F/oflhF6Ed1N8ZXo6qG0VNAeql68DdkxCWZn Q3Yb03/fFYQe53vPatPbWnTU+sqxhmSsQBDnzlRcaDgdP0YLED4gG6wdk4Zf8rBZPz+tMDPuxt/U HUIhYgj7DDWUITSZlD4vyaIfu4Y4chfXWgzxbAtpWrzFcFvLV6Vm0mLFsaHEht5Kyq+HH6thsl8M vfnsjud0u3v/MvNTL91V65dBopYgAvXhX/xwb02cn6rpTCXTdAL3nyIAcv0H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Dnc lEfCAAAA4wAAAA8AAAAAAAAAAQAgAAAAIgAAAGRycy9kb3ducmV2LnhtbFBLAQIUABQAAAAIAIdO 4kAzLwWeOwAAADkAAAAQAAAAAAAAAAEAIAAAABEBAABkcnMvc2hhcGV4bWwueG1sUEsFBgAAAAAG AAYAWwEAALsDAAAAAA=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3" o:spid="_x0000_s1026" o:spt="20" style="position:absolute;left:1142096;top:1937529;flip:y;height:1996;width:237036;" filled="f" stroked="t" coordsize="21600,21600" o:gfxdata="UEsDBAoAAAAAAIdO4kAAAAAAAAAAAAAAAAAEAAAAZHJzL1BLAwQUAAAACACHTuJAWVBQLcMAAADj AAAADwAAAGRycy9kb3ducmV2LnhtbEVPS2vCQBC+C/6HZQQvRTdJUx+pqwdpqdD24OPibchOk2B2 NmS3Mf33rlDwON97Vpve1KKj1lWWFcTTCARxbnXFhYLT8X2yAOE8ssbaMin4Iweb9XCwwkzbK++p O/hChBB2GSoovW8yKV1ekkE3tQ1x4H5sa9CHsy2kbvEawk0tkyiaSYMVh4YSG9qWlF8Ov0ZB+rV4 cvqjO56Xu8+3bz0/9dJelBqP4ugVhKfeP8T/7p0O82dJnDynL8sU7j8FAOT6Bl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Z UFAtwwAAAOMAAAAPAAAAAAAAAAEAIAAAACIAAABkcnMvZG93bnJldi54bWxQSwECFAAUAAAACACH TuJAMy8FnjsAAAA5AAAAEAAAAAAAAAABACAAAAASAQAAZHJzL3NoYXBleG1sLnhtbFBLBQYAAAAA BgAGAFsBAAC8AwAAAAA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1" o:spid="_x0000_s1026" o:spt="20" style="position:absolute;left:1142096;top:220468;height:1716315;width:2903;" filled="f" stroked="t" coordsize="21600,21600" o:gfxdata="UEsDBAoAAAAAAIdO4kAAAAAAAAAAAAAAAAAEAAAAZHJzL1BLAwQUAAAACACHTuJAVsQ9IMQAAADi AAAADwAAAGRycy9kb3ducmV2LnhtbEWPQWvCQBSE7wX/w/IKvdWNC001ugoKpT2oUBXPj+xLsjT7 NmS3Me2v7xYKPQ4z8w2z2oyuFQP1wXrWMJtmIIhLbyzXGi7nl8c5iBCRDbaeScMXBdisJ3crLIy/ 8TsNp1iLBOFQoIYmxq6QMpQNOQxT3xEnr/K9w5hkX0vT4y3BXStVluXSoeW00GBHu4bKj9On03Cd V4uKD6/2uN/b3fcQttXhOGr9cD/LliAijfE//Nd+MxrUU/6cK7VQ8Hsp3QG5/gF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VsQ9IMQAAADiAAAADwAAAAAAAAABACAAAAAiAAAAZHJzL2Rvd25yZXYueG1sUEsBAhQAFAAAAAgA h07iQDMvBZ47AAAAOQAAABAAAAAAAAAAAQAgAAAAEwEAAGRycy9zaGFwZXhtbC54bWxQSwUGAAAA AAYABgBbAQAAvQMAAAAA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line id="Straight Connector 3" o:spid="_x0000_s1026" o:spt="20" style="position:absolute;left:1030055;top:1142097;flip:y;height:1996;width:115570;" filled="f" stroked="t" coordsize="21600,21600" o:gfxdata="UEsDBAoAAAAAAIdO4kAAAAAAAAAAAAAAAAAEAAAAZHJzL1BLAwQUAAAACACHTuJAFtpl8MAAAADi AAAADwAAAGRycy9kb3ducmV2LnhtbEVPTU8CMRC9m/AfmjHxJi0ki+tKIcRE4sELKPdxO3Y3bqfL trLIr3cOJB5f3vdyfQ6dOtGQ2sgWZlMDiriOrmVv4eP95b4ElTKywy4yWfilBOvV5GaJlYsj7+i0 z15JCKcKLTQ595XWqW4oYJrGnli4rzgEzAIHr92Ao4SHTs+NWeiALUtDgz09N1R/73+Chc+DGetu +7b147FvH/3hUmyOF2vvbmfmCVSmc/4XX92vTuYXi/lDUZZyQi4JBr36A1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AW2mXw wAAAAOIAAAAPAAAAAAAAAAEAIAAAACIAAABkcnMvZG93bnJldi54bWxQSwECFAAUAAAACACHTuJA My8FnjsAAAA5AAAAEAAAAAAAAAABACAAAAAPAQAAZHJzL3NoYXBleG1sLnhtbFBLBQYAAAAABgAG AFsBAAC5AwAAAAA=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 w:rsidR="00E05E3C" w:rsidRDefault="003A22E1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6287135" cy="1490345"/>
                <wp:effectExtent l="6350" t="6350" r="18415" b="14605"/>
                <wp:docPr id="1096093377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87358" cy="1490606"/>
                          <a:chOff x="0" y="0"/>
                          <a:chExt cx="6287358" cy="1490606"/>
                        </a:xfrm>
                      </wpg:grpSpPr>
                      <wps:wsp>
                        <wps:cNvPr id="626480086" name="Rectangle 26"/>
                        <wps:cNvSpPr/>
                        <wps:spPr>
                          <a:xfrm>
                            <a:off x="0" y="477078"/>
                            <a:ext cx="1488525" cy="569867"/>
                          </a:xfrm>
                          <a:prstGeom prst="rect">
                            <a:avLst/>
                          </a:prstGeom>
                          <a:solidFill>
                            <a:srgbClr val="00FF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g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g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ủ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a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t s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phi ki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64747888" name="Rectangle 26"/>
                        <wps:cNvSpPr/>
                        <wps:spPr>
                          <a:xfrm>
                            <a:off x="2056496" y="0"/>
                            <a:ext cx="4228917" cy="344805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Carbo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dùng làm đ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ự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, ru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bú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chì, lõi l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n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760579243" name="Rectangle 26"/>
                        <wps:cNvSpPr/>
                        <wps:spPr>
                          <a:xfrm>
                            <a:off x="2056496" y="459007"/>
                            <a:ext cx="4230862" cy="57150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Lưu hu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ỳ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dùng làm nguyên l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u 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 xu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sulfuric acid, lưu hoá cao su, 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22785485" name="Rectangle 26"/>
                        <wps:cNvSpPr/>
                        <wps:spPr>
                          <a:xfrm>
                            <a:off x="2060110" y="1145710"/>
                            <a:ext cx="4224851" cy="344896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Chlorine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dùng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ể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 xu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hoá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y r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ử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a, n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ự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a PVC, 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21817943" name="Straight Connector 1"/>
                        <wps:cNvCnPr/>
                        <wps:spPr>
                          <a:xfrm>
                            <a:off x="1716759" y="119269"/>
                            <a:ext cx="0" cy="125454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917314315" name="Straight Connector 3"/>
                        <wps:cNvCnPr/>
                        <wps:spPr>
                          <a:xfrm>
                            <a:off x="1716759" y="115956"/>
                            <a:ext cx="341499" cy="382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892715896" name="Straight Connector 3"/>
                        <wps:cNvCnPr/>
                        <wps:spPr>
                          <a:xfrm flipV="1">
                            <a:off x="1485448" y="802660"/>
                            <a:ext cx="571382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45120733" name="Straight Connector 3"/>
                        <wps:cNvCnPr/>
                        <wps:spPr>
                          <a:xfrm>
                            <a:off x="1713144" y="1366480"/>
                            <a:ext cx="341499" cy="382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15" o:spid="_x0000_s1026" o:spt="203" style="height:117.35pt;width:495.05pt;" coordsize="6287358,1490606" o:gfxdata="UEsDBAoAAAAAAIdO4kAAAAAAAAAAAAAAAAAEAAAAZHJzL1BLAwQUAAAACACHTuJANkR0T9cAAAAF AQAADwAAAGRycy9kb3ducmV2LnhtbE2PzU7DMBCE70i8g7VI3Kjtlr+GOBWqgFNViRYJcdvG2yRq vI5iN2nfHsMFLiuNZjTzbb44uVYM1IfGswE9USCIS28brgx8bF9vHkGEiGyx9UwGzhRgUVxe5JhZ P/I7DZtYiVTCIUMDdYxdJmUoa3IYJr4jTt7e9w5jkn0lbY9jKnetnCp1Lx02nBZq7GhZU3nYHJ2B txHH55l+GVaH/fL8tb1bf640GXN9pdUTiEin+BeGH/yEDkVi2vkj2yBaA+mR+HuTN58rDWJnYDq7 fQBZ5PI/ffENUEsDBBQAAAAIAIdO4kDOin8V3wQAANEZAAAOAAAAZHJzL2Uyb0RvYy54bWztWdlu 4zYUfS/QfyD03lj7hjiDIBsKTDtBM22fGe2ARKokHTvz9T0kJWfvpM406ADOg0OKFMl7ee65iw4/ bIae3FRCdpwtHe/AdUjFCl52rFk6v38+/yl1iFSUlbTnrFo6t5V0Phz9+MPheswrn7e8LytBsAiT +XpcOq1SY75YyKKtBioP+FgxDNZcDFShK5pFKegaqw/9wnfdeLHmohwFLyop8fTUDjrTiuI1C/K6 7orqlBeroWLKriqqniqIJNtulM6ROW1dV4X6VNeyUqRfOpBUmV9sgva1/l0cHdK8EXRsu2I6An3N ER7JNNCOYdPtUqdUUbIS3ZOlhq4QXPJaHRR8WFhBjEYghec+0s2F4KvRyNLk62bcKh0X9UjrOy9b /HpzKUhXAgluFrtZECSJQxgdcPNme+JFWknrsckx90KMV+OlmB40tqfl3tRi0P8hEdkY9d5u1Vtt FCnwMPbTJIgArwJjXpi5sRvbCyha3NKT94r27CtvLuaNF/p82+OsR0BT3ulLvk1fVy0dK3MNUutg 0lfsx2Hqumk8q+s3gI2ypq+Ib8TSp8D0rb5kLqG6F5UVJombpFYfs8a8ME0jP7Iai+IsjRM9YSs2 zUch1UXFB6IbS0fgDAaH9OajVHbqPEXvLHnfledd35uOaK5PekFuqDYO9/zcNfaA1R9M6xlZ4778 BMOkoDD5GqaG5jACNpI1DqF9Ay4plDB7P3hb3srtHmCBkq8/QzqH9FQqDOiN9d8k1oNX9cFPqWzt Ac2QVc/QKVBQ3w1LBzdw93bPtFiVMftJfH0JVu26pTbXG4NdmV/z8hY3KbilBDkW5x32+4hjXVIB DoCwYEn1CT91z6EBPrUc0nLx5bnnej6ghlGHrMEp0M5fKyoqSPszAwgzLww1CZlOGCU+OuL+yPX9 EbYaTjhuxgMfj4Vp6vmqn5u14MOfINNjvSuGKCuwt72HqXOiLNeBjovq+NhMA/GMVH1kV2OhF9cq Y/x4pXjdGcRoRVntAGm6A1PSBPAONgWTSsIkTcERloJ2tinfjeIwg20+paHQ99PMA8tpGgpCGLFh uN2NinFtUcAVzfe2sreVd7IVL4ndKMn8MPimxhJGmesaLwMmndxv6Afwc/7khhIv2vL17PZnH/NK N7S3GND13ru8s3fxPN9P0ihMEVC92b3ErufhEnUk68GVo20cwJ3J+NgHrnt2MvBFNhzbm8w+IHPI dxKQwWS81EuyOydzpQTtmlaRE84Ysg0uiKeRreNDZDsnbMoO57B7ztC2qaGXeHESZZPpZH6cPbQc GJXJD/0ojMLwn42m75hOzGj+Qrrz7fzM/VTpLPBPMxs496vhF17aBCWBW9zmMXa+SdVM4jLnXP8u p6F5W9HyjJVE3Y7IyBkqMkgtls5QlUgqKiRdumWYR9Guf81MxLlfzZNs+K/56n3jfw9xeeCFAWoO E0M/A7fgDXCLsmgqOcxEHYSoRACNhqdTf4+33fCmRGdqH8+j83+NuTTzEdKmOlm0UcFumCN1341/ zBn1VAdDAQckhnQWcULq+nH8KExA4BAAdAZ9M3e8ECDsue4lrvuOseeGkee7SbDN4XbDnnaBM+KA KJSZrHsNYl2jtP5hT3jPFA13d7D/CehMGRuVfhM3TF8l9KeE+33jlO++xBz9DVBLAwQKAAAAAACH TuJAAAAAAAAAAAAAAAAABgAAAF9yZWxzL1BLAwQUAAAACACHTuJAihRmPNEAAACUAQAACwAAAF9y ZWxzLy5yZWxzpZDBasMwDIbvg72D0X1xmsMYo04vo9Br6R7A2IpjGltGMtn69vMOg2X0tqN+oe8T //7wmRa1IkukbGDX9aAwO/IxBwPvl+PTCyipNnu7UEYDNxQ4jI8P+zMutrYjmWMR1ShZDMy1llet xc2YrHRUMLfNRJxsbSMHXay72oB66Ptnzb8ZMG6Y6uQN8MkPoC630sx/2Ck6JqGpdo6SpmmK7h5V B7Zlju7INuEbuUazHLAa8CwaB2pZ134EfV+/+6fe00c+47rVfoeM649Xb7ocvwBQSwMEFAAAAAgA h07iQH7m5SD3AAAA4QEAABMAAABbQ29udGVudF9UeXBlc10ueG1slZFBTsMwEEX3SNzB8hYlTrtA CCXpgrRLQKgcYGRPEotkbHlMaG+Pk7YbRJFY2jP/vye73BzGQUwY2Dqq5CovpEDSzljqKvm+32UP UnAEMjA4wkoekeWmvr0p90ePLFKauJJ9jP5RKdY9jsC580hp0rowQkzH0CkP+gM6VOuiuFfaUUSK WZw7ZF022MLnEMX2kK5PJgEHluLptDizKgneD1ZDTKZqIvODkp0JeUouO9xbz3dJQ6pfCfPkOuCc e0lPE6xB8QohPsOYNJQJrIz7ooBT/nfJbDly5trWasybwE2KveF0sbrWjmvXOP3f8u2SunSr5YPq b1BLAQIUABQAAAAIAIdO4kB+5uUg9wAAAOEBAAATAAAAAAAAAAEAIAAAAE8HAABbQ29udGVudF9U eXBlc10ueG1sUEsBAhQACgAAAAAAh07iQAAAAAAAAAAAAAAAAAYAAAAAAAAAAAAQAAAAMQYAAF9y ZWxzL1BLAQIUABQAAAAIAIdO4kCKFGY80QAAAJQBAAALAAAAAAAAAAEAIAAAAFUGAABfcmVscy8u cmVsc1BLAQIUAAoAAAAAAIdO4kAAAAAAAAAAAAAAAAAEAAAAAAAAAAAAEAAAAAAAAABkcnMvUEsB AhQAFAAAAAgAh07iQDZEdE/XAAAABQEAAA8AAAAAAAAAAQAgAAAAIgAAAGRycy9kb3ducmV2Lnht bFBLAQIUABQAAAAIAIdO4kDOin8V3wQAANEZAAAOAAAAAAAAAAEAIAAAACYBAABkcnMvZTJvRG9j LnhtbFBLBQYAAAAABgAGAFkBAAB3CAAAAAA= ">
                <o:lock v:ext="edit" aspectratio="f"/>
                <v:rect id="Rectangle 26" o:spid="_x0000_s1026" o:spt="1" style="position:absolute;left:0;top:477078;height:569867;width:1488525;v-text-anchor:middle;" fillcolor="#00FF00" filled="t" stroked="t" coordsize="21600,21600" o:gfxdata="UEsDBAoAAAAAAIdO4kAAAAAAAAAAAAAAAAAEAAAAZHJzL1BLAwQUAAAACACHTuJAU/a0MMMAAADi AAAADwAAAGRycy9kb3ducmV2LnhtbEWPT0sDMRTE74LfITzBm022lLhsm/bgH1qKgra99Pa6eW4W Ny/LJrbrtzeC4HGYmd8wi9XoO3GmIbaBDRQTBYK4DrblxsBh/3xXgogJ2WIXmAx8U4TV8vpqgZUN F36n8y41IkM4VmjApdRXUsbakcc4CT1x9j7C4DFlOTTSDnjJcN/JqVJaemw5Lzjs6cFR/bn78gZO b/d66x6R1seXIz115VioV2fM7U2h5iASjek//NfeWAN6qmelUqWG30v5DsjlD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T 9rQwwwAAAOIAAAAPAAAAAAAAAAEAIAAAACIAAABkcnMvZG93bnJldi54bWxQSwECFAAUAAAACACH TuJAMy8FnjsAAAA5AAAAEAAAAAAAAAABACAAAAASAQAAZHJzL3NoYXBleG1sLnhtbFBLBQYAAAAA BgAGAFsBAAC8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6B179CA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Ứng dụng của một số phi kim</w:t>
                        </w:r>
                      </w:p>
                    </w:txbxContent>
                  </v:textbox>
                </v:rect>
                <v:rect id="Rectangle 26" o:spid="_x0000_s1026" o:spt="1" style="position:absolute;left:2056496;top:0;height:344805;width:4228917;v-text-anchor:middle;" filled="f" stroked="t" coordsize="21600,21600" o:gfxdata="UEsDBAoAAAAAAIdO4kAAAAAAAAAAAAAAAAAEAAAAZHJzL1BLAwQUAAAACACHTuJAJpInqMEAAADi AAAADwAAAGRycy9kb3ducmV2LnhtbEVPu2rDMBTdA/0HcQvdEinBSYwTJYNLoaWFkseS7WLd2G6t KyMpdvr31VDoeDjv7f5uOzGQD61jDfOZAkFcOdNyreF8epnmIEJENtg5Jg0/FGC/e5hssTBu5AMN x1iLFMKhQA1NjH0hZagashhmridO3NV5izFBX0vjcUzhtpMLpVbSYsupocGeyoaq7+PNargsv+Rn W454+3h7fl8O3qkyc1o/Pc7VBkSke/wX/7lfjYbFKltn6zxPm9OldAfk7hd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JpIn qMEAAADiAAAADwAAAAAAAAABACAAAAAiAAAAZHJzL2Rvd25yZXYueG1sUEsBAhQAFAAAAAgAh07i QDMvBZ47AAAAOQAAABAAAAAAAAAAAQAgAAAAEAEAAGRycy9zaGFwZXhtbC54bWxQSwUGAAAAAAYA BgBbAQAAug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3BB30C54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Carbon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dùng làm điện cực, ruột bút chì, lõi lọc nước.</w:t>
                        </w:r>
                      </w:p>
                    </w:txbxContent>
                  </v:textbox>
                </v:rect>
                <v:rect id="Rectangle 26" o:spid="_x0000_s1026" o:spt="1" style="position:absolute;left:2056496;top:459007;height:571500;width:4230862;v-text-anchor:middle;" filled="f" stroked="t" coordsize="21600,21600" o:gfxdata="UEsDBAoAAAAAAIdO4kAAAAAAAAAAAAAAAAAEAAAAZHJzL1BLAwQUAAAACACHTuJA1y4z2sIAAADj AAAADwAAAGRycy9kb3ducmV2LnhtbEVPS0sDMRC+F/wPYYTe2qSPbXVt2sOKoCiUVi/ehs24u7qZ LEm6W/99UxA8zveeze5sW9GTD41jDbOpAkFcOtNwpeHj/WlyByJEZIOtY9LwSwF225vRBnPjBj5Q f4yVSCEcctRQx9jlUoayJoth6jrixH05bzGm01fSeBxSuG3lXKmVtNhwaqixo6Km8ud4sho+s2+5 b4oBT28vj69Z750qlk7r8e1MPYCIdI7/4j/3s0nz1yuVre/nywVcf0oAyO0F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Ncu M9rCAAAA4wAAAA8AAAAAAAAAAQAgAAAAIgAAAGRycy9kb3ducmV2LnhtbFBLAQIUABQAAAAIAIdO 4kAzLwWeOwAAADkAAAAQAAAAAAAAAAEAIAAAABEBAABkcnMvc2hhcGV4bWwueG1sUEsFBgAAAAAG AAYAWwEAALsDAAAAAA==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6B7D3B5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Lưu huỳn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dùng làm nguyên liệu sản xuất sulfuric acid, lưu hoá cao su, ...</w:t>
                        </w:r>
                      </w:p>
                    </w:txbxContent>
                  </v:textbox>
                </v:rect>
                <v:rect id="Rectangle 26" o:spid="_x0000_s1026" o:spt="1" style="position:absolute;left:2060110;top:1145710;height:344896;width:4224851;v-text-anchor:middle;" filled="f" stroked="t" coordsize="21600,21600" o:gfxdata="UEsDBAoAAAAAAIdO4kAAAAAAAAAAAAAAAAAEAAAAZHJzL1BLAwQUAAAACACHTuJA19zKIMEAAADj AAAADwAAAGRycy9kb3ducmV2LnhtbEVPT0vDMBS/C36H8ARvLmlZtdRlO3QMHAqy6cXbo3m21eal JFm7fXsjCB7f7/9bbc52EBP50DvWkC0UCOLGmZ5bDe9vu7sSRIjIBgfHpOFCATbr66sVVsbNfKDp GFuRQjhUqKGLcaykDE1HFsPCjcSJ+3TeYkynb6XxOKdwO8hcqXtpsefU0OFIdUfN9/FkNXwUX/K1 r2c8vey3z8XknaqXTuvbm0w9goh0jv/iP/eTSfOzPH8oi2VZwO9PCQC5/gF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19zK IMEAAADjAAAADwAAAAAAAAABACAAAAAiAAAAZHJzL2Rvd25yZXYueG1sUEsBAhQAFAAAAAgAh07i QDMvBZ47AAAAOQAAABAAAAAAAAAAAQAgAAAAEAEAAGRycy9zaGFwZXhtbC54bWxQSwUGAAAAAAYA BgBbAQAAug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2131350D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Chlorine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dùng để sản xuất hoá chất tẩy rửa, nhựa PVC, ...</w:t>
                        </w:r>
                      </w:p>
                    </w:txbxContent>
                  </v:textbox>
                </v:rect>
                <v:line id="Straight Connector 1" o:spid="_x0000_s1026" o:spt="20" style="position:absolute;left:1716759;top:119269;height:1254544;width:0;" filled="f" stroked="t" coordsize="21600,21600" o:gfxdata="UEsDBAoAAAAAAIdO4kAAAAAAAAAAAAAAAAAEAAAAZHJzL1BLAwQUAAAACACHTuJAqXbkXsIAAADj AAAADwAAAGRycy9kb3ducmV2LnhtbEVPX0vDMBB/F/Ydwg325tJM0a4uGziQ7WEbOMXno7m2weZS mth1fnojCD7e7/+tNqNrxUB9sJ41qHkGgrj0xnKt4f3t5TYHESKywdYzabhSgM16crPCwvgLv9Jw jrVIIRwK1NDE2BVShrIhh2HuO+LEVb53GNPZ19L0eEnhrpWLLHuQDi2nhgY72jZUfp6/nIaPvFpW fNzZ0+Fgt99DeK6Op1Hr2VRlTyAijfFf/OfemzRfLVSuHpf3d/D7UwJArn8A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Kl2 5F7CAAAA4w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line id="Straight Connector 3" o:spid="_x0000_s1026" o:spt="20" style="position:absolute;left:1716759;top:115956;height:382;width:341499;" filled="f" stroked="t" coordsize="21600,21600" o:gfxdata="UEsDBAoAAAAAAIdO4kAAAAAAAAAAAAAAAAAEAAAAZHJzL1BLAwQUAAAACACHTuJAR0hDdMQAAADj AAAADwAAAGRycy9kb3ducmV2LnhtbEVPS0sDMRC+C/6HMEIv0iax9uHatIhSEHoofXjwNm7G3a2b ybJJX/76piB4nO89k9nJ1eJAbag8G9A9BYI497biwsB2M++OQYSIbLH2TAbOFGA2vb2ZYGb9kVd0 WMdCpBAOGRooY2wyKUNeksPQ8w1x4r596zCmsy2kbfGYwl0tH5QaSocVp4YSG3otKf9Z752B6uNN 7Rb1733Id1/jpTsP5i/7T2M6d1o9g4h0iv/iP/e7TfOf9KivH/t6ANefEgByegF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R0hDdMQAAADj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1485448;top:802660;flip:y;height:0;width:571382;" filled="f" stroked="t" coordsize="21600,21600" o:gfxdata="UEsDBAoAAAAAAIdO4kAAAAAAAAAAAAAAAAAEAAAAZHJzL1BLAwQUAAAACACHTuJAs6Ht5cIAAADj AAAADwAAAGRycy9kb3ducmV2LnhtbEVPS2vCQBC+F/wPywi9FN1EWk2iqwdRFKoHHxdvQ3ZMgtnZ kN3G9N93C4Ue53vPYtWbWnTUusqygngcgSDOra64UHC9bEcJCOeRNdaWScE3OVgtBy8LzLR98om6 sy9ECGGXoYLS+yaT0uUlGXRj2xAH7m5bgz6cbSF1i88Qbmo5iaKpNFhxaCixoXVJ+eP8ZRS8H5I3 p3fd5ZbuPzdHPbv20j6Ueh3G0RyEp97/i//cex3mJ+lkFn8k6RR+fwoAyOUP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LOh 7eXCAAAA4w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3" o:spid="_x0000_s1026" o:spt="20" style="position:absolute;left:1713144;top:1366480;height:382;width:341499;" filled="f" stroked="t" coordsize="21600,21600" o:gfxdata="UEsDBAoAAAAAAIdO4kAAAAAAAAAAAAAAAAAEAAAAZHJzL1BLAwQUAAAACACHTuJAbJ3kVsIAAADj AAAADwAAAGRycy9kb3ducmV2LnhtbEVPS2sCMRC+F/wPYYReiibrm61RSotQ8CBaPXibbsbd1c1k 2cRXf31TEHqc7z3T+c1W4kKNLx1rSLoKBHHmTMm5hu3XojMB4QOywcoxabiTh/ms9TTF1Lgrr+my CbmIIexT1FCEUKdS+qwgi77rauLIHVxjMcSzyaVp8BrDbSV7So2kxZJjQ4E1vReUnTZnq6Hcfajj svp58dnxe7Ky9+Hi7bzX+rmdqFcQgW7hX/xwf5o4Xw2GSU+N+334+ykCIGe/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Gyd 5FbCAAAA4w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:rsidR="00E05E3C" w:rsidRDefault="003A22E1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6292215" cy="816610"/>
                <wp:effectExtent l="6350" t="6350" r="13335" b="15240"/>
                <wp:docPr id="899705975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2222" cy="817222"/>
                          <a:chOff x="0" y="0"/>
                          <a:chExt cx="6292222" cy="817222"/>
                        </a:xfrm>
                      </wpg:grpSpPr>
                      <wps:wsp>
                        <wps:cNvPr id="311407036" name="Rectangle 26"/>
                        <wps:cNvSpPr/>
                        <wps:spPr>
                          <a:xfrm>
                            <a:off x="2056496" y="0"/>
                            <a:ext cx="4224883" cy="361378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ính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ậ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lí: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 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ộ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nóng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y,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ẫ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 đ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,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ẫ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, 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750795442" name="Straight Connector 3"/>
                        <wps:cNvCnPr/>
                        <wps:spPr>
                          <a:xfrm flipV="1">
                            <a:off x="1828800" y="130414"/>
                            <a:ext cx="237144" cy="236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2046406464" name="Rectangle 26"/>
                        <wps:cNvSpPr/>
                        <wps:spPr>
                          <a:xfrm>
                            <a:off x="2067339" y="473464"/>
                            <a:ext cx="4224883" cy="336209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ính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hoá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ọ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c: tác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g v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i 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,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13887820" name="Straight Connector 3"/>
                        <wps:cNvCnPr/>
                        <wps:spPr>
                          <a:xfrm flipV="1">
                            <a:off x="1821571" y="705076"/>
                            <a:ext cx="237144" cy="236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988494034" name="Straight Connector 1"/>
                        <wps:cNvCnPr/>
                        <wps:spPr>
                          <a:xfrm>
                            <a:off x="1828800" y="130113"/>
                            <a:ext cx="0" cy="57086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671151205" name="Straight Connector 3"/>
                        <wps:cNvCnPr/>
                        <wps:spPr>
                          <a:xfrm flipV="1">
                            <a:off x="1586646" y="473464"/>
                            <a:ext cx="235783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274369050" name="Rectangle 26"/>
                        <wps:cNvSpPr/>
                        <wps:spPr>
                          <a:xfrm>
                            <a:off x="0" y="18071"/>
                            <a:ext cx="1601058" cy="799151"/>
                          </a:xfrm>
                          <a:prstGeom prst="rect">
                            <a:avLst/>
                          </a:prstGeom>
                          <a:solidFill>
                            <a:srgbClr val="CCCC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05E3C" w:rsidRDefault="003A22E1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ự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khác nhau cơ b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 gi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ữ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a kim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i và phi ki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16" o:spid="_x0000_s1026" o:spt="203" style="height:64.3pt;width:495.45pt;" coordsize="6292222,817222" o:gfxdata="UEsDBAoAAAAAAIdO4kAAAAAAAAAAAAAAAAAEAAAAZHJzL1BLAwQUAAAACACHTuJAsz+t4NUAAAAF AQAADwAAAGRycy9kb3ducmV2LnhtbE2PQUvDQBCF74L/YRnBm91NxdLEbIoU9VQEW0G8TZNpEpqd Ddlt0v57Ry96eTC8x3vf5Kuz69RIQ2g9W0hmBhRx6auWawsfu5e7JagQkSvsPJOFCwVYFddXOWaV n/idxm2slZRwyNBCE2OfaR3KhhyGme+JxTv4wWGUc6h1NeAk5a7Tc2MW2mHLstBgT+uGyuP25Cy8 Tjg93SfP4+Z4WF++dg9vn5uErL29ScwjqEjn+BeGH3xBh0KY9v7EVVCdBXkk/qp4aWpSUHsJzZcL 0EWu/9MX31BLAwQUAAAACACHTuJAkYUeq5MEAACqFgAADgAAAGRycy9lMm9Eb2MueG1s7Vhbb9s2 FH4fsP9A6H2xqLuMOEXgXDAgW4Ola58ZiboAFMmRdOz01++QlGzn2q5FhmKzH2RSpEie75zv4yGP 320Ghu6o0r3giwAfhQGivBJ1z9tF8OeHi1+KAGlDeE2Y4HQR3FMdvDv5+afjtZzTSHSC1VQhGITr +Vougs4YOZ/NdNXRgegjISmHxkaogRioqnZWK7KG0Qc2i8Iwm62FqqUSFdUa3p75xmAcUX3NgKJp +oqeiWo1UG78qIoyYsAk3fVSBydutU1DK/O+aTQ1iC0CsNS4J0wC5Vv7nJ0ck3mriOz6alwC+Zol PLJpID2HSbdDnRFD0Er1T4Ya+koJLRpzVIlh5g1xiIAVOHyEzaUSK+lsaefrVm5BB0c9Qv2bh61+ v7tWqK8XQVGWeZiWeRogTgZwvJsd4cxitJbtHLpeKnkjr9X4ovU1a/amUYP9B4PQxqF7v0WXbgyq 4GUWlRH8AlRBW4FzW3bwVx346MlnVXf++oezadqZXd12MWsJcal3YOnvA+umI5I6H2iLwAhWjHES 5mGcTWD9AZFGeMsoikbAXPctWnquAbhnoIrCNEtKGOcpYEkUJUURe8DiDMd5YQHb2k3mUmlzScWA bGERKFiEi0Jyd6WN7zp1sVNzcdEz5jBnHK2B/VEeAhMqAjxugD9QHCTEguZtgAhrQSAqo9yQWrC+ tp/bgfS9XjKF7giwCqhdi/UH8HKAGNEGGsD17jeu9sGndj1nRHf+Y9fko2DoDegK6wcIjv2vGbcz Usfl0SrrYg+nLZnN7QZsssVbUd+Dh5TwPNeyuuhhvitY1jVRQGwwFqTPvIdHwwQgIMZSgDqhPj/3 3vaHEILWAK1BKACdv1ZEUbD2Vw7BVeIkscriKkmaR1BR+y23+y18NSwFoIZBZGXlira/YVOxUWL4 BAp5ameFJsIrmNv7YawsjRcw0NiKnp66bqAmkpgrfiMrO7j39unKiKZ3gbBDBwLIVoAiHrM35wrO 0zAv0yQB6ntluTGK9G1n0FJwDjErFIptENh1AceWfJSYycue6Khhvfw4WTcqDS6iAsLF0QfHYYIT H02T6ERxDv7xFIrizLW+TCDWc8t1Mn9zAqn2dsug8zg6K73P2Gr4TdSeGwAbGOZZrH1/R37HmYmJ /4xOZN5RUp/zGpl7CRLPYYeHqF4EA60hninw3ZacQhjSs11Po3onb8/3BkS/SFPPTWvOvxt+UZhk SZjBYwq/79DqLI/j0gVbksd2SAfVFGwPBTvOorAc/Tftj5MaHwT7INg/rmCnOC6KvLA72VsINk5z 2P4g34F8M8xdugQb/JjsHQR7P//5Pwp2WRRJmYTxVq+fSRew1dXX0wW7jT+fJGDsso1dzEGc2zNJ modFlr6u2IcM4aUM4eVc4kfODnCWY5xiOIW9hdalRQaJx4v5QhSn+XS+mzK9FzKFQ9z9x+IuypM4 K2EDnOLum7PS8fBThLCrPkhHcQZXSilc51lxy8sS4vx1cfvS/cGDk8d4JPFnlSX8doeV/auCw0XD 4aLBnfncFaY7wI7XrfaOdL/ueu2umE/+BlBLAwQKAAAAAACHTuJAAAAAAAAAAAAAAAAABgAAAF9y ZWxzL1BLAwQUAAAACACHTuJAihRmPNEAAACUAQAACwAAAF9yZWxzLy5yZWxzpZDBasMwDIbvg72D 0X1xmsMYo04vo9Br6R7A2IpjGltGMtn69vMOg2X0tqN+oe8T//7wmRa1IkukbGDX9aAwO/IxBwPv l+PTCyipNnu7UEYDNxQ4jI8P+zMutrYjmWMR1ShZDMy1lletxc2YrHRUMLfNRJxsbSMHXay72oB6 6Ptnzb8ZMG6Y6uQN8MkPoC630sx/2Ck6JqGpdo6SpmmK7h5VB7Zlju7INuEbuUazHLAa8CwaB2pZ 134EfV+/+6fe00c+47rVfoeM649Xb7ocvwBQSwMEFAAAAAgAh07iQH7m5SD3AAAA4QEAABMAAABb Q29udGVudF9UeXBlc10ueG1slZFBTsMwEEX3SNzB8hYlTrtACCXpgrRLQKgcYGRPEotkbHlMaG+P k7YbRJFY2jP/vye73BzGQUwY2Dqq5CovpEDSzljqKvm+32UPUnAEMjA4wkoekeWmvr0p90ePLFKa uJJ9jP5RKdY9jsC580hp0rowQkzH0CkP+gM6VOuiuFfaUUSKWZw7ZF022MLnEMX2kK5PJgEHluLp tDizKgneD1ZDTKZqIvODkp0JeUouO9xbz3dJQ6pfCfPkOuCce0lPE6xB8QohPsOYNJQJrIz7ooBT /nfJbDly5trWasybwE2KveF0sbrWjmvXOP3f8u2SunSr5YPqb1BLAQIUABQAAAAIAIdO4kB+5uUg 9wAAAOEBAAATAAAAAAAAAAEAIAAAAAEHAABbQ29udGVudF9UeXBlc10ueG1sUEsBAhQACgAAAAAA h07iQAAAAAAAAAAAAAAAAAYAAAAAAAAAAAAQAAAA4wUAAF9yZWxzL1BLAQIUABQAAAAIAIdO4kCK FGY80QAAAJQBAAALAAAAAAAAAAEAIAAAAAcGAABfcmVscy8ucmVsc1BLAQIUAAoAAAAAAIdO4kAA AAAAAAAAAAAAAAAEAAAAAAAAAAAAEAAAAAAAAABkcnMvUEsBAhQAFAAAAAgAh07iQLM/reDVAAAA BQEAAA8AAAAAAAAAAQAgAAAAIgAAAGRycy9kb3ducmV2LnhtbFBLAQIUABQAAAAIAIdO4kCRhR6r kwQAAKoWAAAOAAAAAAAAAAEAIAAAACQBAABkcnMvZTJvRG9jLnhtbFBLBQYAAAAABgAGAFkBAAAp CAAAAAA= ">
                <o:lock v:ext="edit" aspectratio="f"/>
                <v:rect id="Rectangle 26" o:spid="_x0000_s1026" o:spt="1" style="position:absolute;left:2056496;top:0;height:361378;width:4224883;v-text-anchor:middle;" filled="f" stroked="t" coordsize="21600,21600" o:gfxdata="UEsDBAoAAAAAAIdO4kAAAAAAAAAAAAAAAAAEAAAAZHJzL1BLAwQUAAAACACHTuJARCaO2cMAAADi AAAADwAAAGRycy9kb3ducmV2LnhtbEWPzWrDMBCE74W+g9hCb4nk5hcnSg4uhYYWSpNcclusre3W WhlJsZO3rwqBHoeZ+YZZby+2FT350DjWkI0VCOLSmYYrDcfDy2gJIkRkg61j0nClANvN/d0ac+MG /qR+HyuRIBxy1FDH2OVShrImi2HsOuLkfTlvMSbpK2k8DgluW/mk1FxabDgt1NhRUVP5sz9bDafZ t/xoigHP77vnt1nvnSqmTuvHh0ytQES6xP/wrf1qNEyybKoWajKHv0vpDsjNL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E Jo7ZwwAAAOIAAAAPAAAAAAAAAAEAIAAAACIAAABkcnMvZG93bnJldi54bWxQSwECFAAUAAAACACH TuJAMy8FnjsAAAA5AAAAEAAAAAAAAAABACAAAAASAQAAZHJzL3NoYXBleG1sLnhtbFBLBQYAAAAA BgAGAFsBAAC8AwAAAAA=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F74636C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Tính chất vật lí: nhiệt độ nóng chảy, dẫn điện, dẫn nhiệt, ...</w:t>
                        </w:r>
                      </w:p>
                    </w:txbxContent>
                  </v:textbox>
                </v:rect>
                <v:line id="Straight Connector 3" o:spid="_x0000_s1026" o:spt="20" style="position:absolute;left:1828800;top:130414;flip:y;height:2364;width:237144;" filled="f" stroked="t" coordsize="21600,21600" o:gfxdata="UEsDBAoAAAAAAIdO4kAAAAAAAAAAAAAAAAAEAAAAZHJzL1BLAwQUAAAACACHTuJAFf+jYcIAAADj AAAADwAAAGRycy9kb3ducmV2LnhtbEVPzWrCQBC+C77DMkIvpe4qsdHo6kEUhbaHqpfehuyYBLOz IbuN6dt3CwWP8/3PatPbWnTU+sqxhslYgSDOnam40HA571/mIHxANlg7Jg0/5GGzHg5WmBl350/q TqEQMYR9hhrKEJpMSp+XZNGPXUMcuatrLYZ4toU0Ld5juK3lVKlXabHi2FBiQ9uS8tvp22pI3ufP 3hy689fi+Lb7MOmll+6m9dNoopYgAvXhIf53H02cn85UupglyRT+fooAyPUv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BX/ o2HCAAAA4w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rect id="Rectangle 26" o:spid="_x0000_s1026" o:spt="1" style="position:absolute;left:2067339;top:473464;height:336209;width:4224883;v-text-anchor:middle;" filled="f" stroked="t" coordsize="21600,21600" o:gfxdata="UEsDBAoAAAAAAIdO4kAAAAAAAAAAAAAAAAAEAAAAZHJzL1BLAwQUAAAACACHTuJACldw+MEAAADj AAAADwAAAGRycy9kb3ducmV2LnhtbEVPXWvCMBR9F/Yfwh3sTROlFqlGHzoGGxOGupe9XZpr2625 KUls3b9fhIEvBw7ni7PZXW0nBvKhdaxhPlMgiCtnWq41fJ5episQISIb7ByThl8KsNs+TDZYGDfy gYZjrEUq4VCghibGvpAyVA1ZDDPXEyft7LzFmKivpfE4pnLbyYVSubTYclposKeyoerneLEavpbf 8qMtR7zs357fl4N3qsyc1k+Pc7UGEeka7+b/9KvRsFBZnqk8Adw+pT8gt3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Cldw +MEAAADjAAAADwAAAAAAAAABACAAAAAiAAAAZHJzL2Rvd25yZXYueG1sUEsBAhQAFAAAAAgAh07i QDMvBZ47AAAAOQAAABAAAAAAAAAAAQAgAAAAEAEAAGRycy9zaGFwZXhtbC54bWxQSwUGAAAAAAYA BgBbAQAAugMAAAAA ">
                  <v:fill on="f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7CC68CC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ính chất hoá học: tác dụng với O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,…</w:t>
                        </w:r>
                      </w:p>
                    </w:txbxContent>
                  </v:textbox>
                </v:rect>
                <v:line id="Straight Connector 3" o:spid="_x0000_s1026" o:spt="20" style="position:absolute;left:1821571;top:705076;flip:y;height:2364;width:237144;" filled="f" stroked="t" coordsize="21600,21600" o:gfxdata="UEsDBAoAAAAAAIdO4kAAAAAAAAAAAAAAAAAEAAAAZHJzL1BLAwQUAAAACACHTuJAo5rEDsYAAADj AAAADwAAAGRycy9kb3ducmV2LnhtbEWPT0/DMAzF70j7DpEn7YJY2vFnoSzbYQIxaXBg24Wb1Zi2 WuNUTejKt8cHJI62n997v9Vm9K0aqI9NYAv5PANFXAbXcGXhdHy5MaBiQnbYBiYLPxRhs55crbBw 4cIfNBxSpcSEY4EW6pS6QutY1uQxzkNHLLev0HtMMvaVdj1exNy3epFlD9pjw5JQY0fbmsrz4dtb uHsz19G9DsfPx93++d0tT6MOZ2tn0zx7ApVoTP/iv++dk/r3+a0xS7MQCmGSBej1L1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CjmsQOxgAAAOM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1" o:spid="_x0000_s1026" o:spt="20" style="position:absolute;left:1828800;top:130113;height:570865;width:0;" filled="f" stroked="t" coordsize="21600,21600" o:gfxdata="UEsDBAoAAAAAAIdO4kAAAAAAAAAAAAAAAAAEAAAAZHJzL1BLAwQUAAAACACHTuJAvzLP98QAAADi AAAADwAAAGRycy9kb3ducmV2LnhtbEWPQUvDQBSE74L/YXmCN7vbNkgSuy20IPXQFqzi+ZF9SRaz b0N2TaO/3hWEHoeZ+YZZbSbXiZGGYD1rmM8UCOLKG8uNhve354ccRIjIBjvPpOGbAmzWtzcrLI2/ 8CuN59iIBOFQooY2xr6UMlQtOQwz3xMnr/aDw5jk0Egz4CXBXScXSj1Kh5bTQos97VqqPs9fTsNH Xhc1H/f2dDjY3c8YtvXxNGl9fzdXTyAiTfEa/m+/GA1FnmdFppYZ/F1Kd0CufwF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vzLP98QAAADi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line id="Straight Connector 3" o:spid="_x0000_s1026" o:spt="20" style="position:absolute;left:1586646;top:473464;flip:y;height:0;width:235783;" filled="f" stroked="t" coordsize="21600,21600" o:gfxdata="UEsDBAoAAAAAAIdO4kAAAAAAAAAAAAAAAAAEAAAAZHJzL1BLAwQUAAAACACHTuJAJFUAf8AAAADj AAAADwAAAGRycy9kb3ducmV2LnhtbEVPS08CMRC+m/gfmjHxBm1JFnSlEGMC8eCF133cjt2N2+my LSzy66mJicf53jNfXnwrztTHJrABPVYgiKtgG3YG9rvV6AlETMgW28Bk4IciLBf3d3MsbRh4Q+dt ciKHcCzRQJ1SV0oZq5o8xnHoiDP3FXqPKZ+9k7bHIYf7Vk6UmkqPDeeGGjt6q6n63p68gc+DGqp2 /bF2w7Frnt3hWrwer8Y8Pmj1AiLRJf2L/9zvNs+fzrQu9EQV8PtTBkAubl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AkVQB/ wAAAAOMAAAAPAAAAAAAAAAEAIAAAACIAAABkcnMvZG93bnJldi54bWxQSwECFAAUAAAACACHTuJA My8FnjsAAAA5AAAAEAAAAAAAAAABACAAAAAPAQAAZHJzL3NoYXBleG1sLnhtbFBLBQYAAAAABgAG AFsBAAC5AwAAAAA=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rect id="Rectangle 26" o:spid="_x0000_s1026" o:spt="1" style="position:absolute;left:0;top:18071;height:799151;width:1601058;v-text-anchor:middle;" fillcolor="#CCCC00" filled="t" stroked="t" coordsize="21600,21600" o:gfxdata="UEsDBAoAAAAAAIdO4kAAAAAAAAAAAAAAAAAEAAAAZHJzL1BLAwQUAAAACACHTuJA6zz1T8UAAADj AAAADwAAAGRycy9kb3ducmV2LnhtbEWPQU8CMRCF7yb8h2ZIvEkL6gIrhRgSgxdJBA56a7bDdnU7 XduywL93DiYeZ+bNe+9brC6+FT3G1ATSMB4pEEhVsA3VGg77l7sZiJQNWdMGQg1XTLBaDm4WprTh TO/Y73It2IRSaTS4nLtSylQ59CaNQofEt2OI3mQeYy1tNGc2962cKFVIbxriBGc6XDusvncnr2FW PU9j734O67fN9rPYX9VH+FJa3w7H6glExkv+F/99v1quP5k+3Bdz9cgUzMQLkMtfUEsDBBQAAAAI AIdO4kAzLwWeOwAAADkAAAAQAAAAZHJzL3NoYXBleG1sLnhtbLOxr8jNUShLLSrOzM+zVTLUM1BS SM1Lzk/JzEu3VQoNcdO1UFIoLknMS0nMyc9LtVWqTC1Wsrfj5QIAUEsDBAoAAAAAAIdO4kAAAAAA AAAAAAAAAAAGAAAAX3JlbHMvUEsDBBQAAAAIAIdO4kDVXCYozAAAAI8BAAALAAAAX3JlbHMvLnJl bHOlkLFqAzEMhvdA38Fo7/mSoZQQX7ZC1pBCV2Hr7kzOlrHMNXn7uJRCL2TLoEG/0PcJ7faXMKmZ sniOBtZNC4qiZefjYODz9PH6DkoKRocTRzJwJYF997LaHWnCUpdk9ElUpUQxMJaStlqLHSmgNJwo 1knPOWCpbR50QnvGgfSmbd90/s+AbsFUB2cgH9wG1OmaqvmOHbzNLNyXxnLQ3PfePqJqGTHRV5gq BvNAxYDL8pvW05paoB+b10+aHX/HI81L8U+Yaf7z6sUbuxtQSwMEFAAAAAgAh07iQFrjEWb3AAAA 4gEAABMAAABbQ29udGVudF9UeXBlc10ueG1slZFNT8QgEIbvJv4HMlfTUj0YY0r3YPWoRtcfMIFp S7YFwmDd/ffS/bgY18QjzLzP+wTq1XYaxUyRrXcKrssKBDntjXW9go/1U3EHghM6g6N3pGBHDKvm 8qJe7wKxyGnHCoaUwr2UrAeakEsfyOVJ5+OEKR9jLwPqDfYkb6rqVmrvErlUpIUBTd1Sh59jEo/b fH0wiTQyiIfD4tKlAEMYrcaUTeXszI+W4thQ5uR+hwcb+CprgPy1YZmcLzjmXvLTRGtIvGJMzzhl DWkiS+O/XKS5/BuyWE5c+K6zmso2cptjbzSfrM7RecBAGf1f/PuSO8Hl/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Os89U/FAAAA4wAAAA8AAAAAAAAAAQAgAAAAIgAAAGRycy9kb3ducmV2LnhtbFBLAQIUABQAAAAI AIdO4kAzLwWeOwAAADkAAAAQAAAAAAAAAAEAIAAAABQBAABkcnMvc2hhcGV4bWwueG1sUEsFBgAA AAAGAAYAWwEAAL4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2EB2293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Sự khác nhau cơ bản giữa kim loại và phi kim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</w:p>
    <w:p w:rsidR="00E05E3C" w:rsidRDefault="00E05E3C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d) Tổ chức thực hiện:</w:t>
      </w:r>
    </w:p>
    <w:tbl>
      <w:tblPr>
        <w:tblStyle w:val="Style12"/>
        <w:tblW w:w="10662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094"/>
        <w:gridCol w:w="2568"/>
      </w:tblGrid>
      <w:tr w:rsidR="00E05E3C"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Hoạt động của GV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oạt động của HS</w:t>
            </w:r>
          </w:p>
        </w:tc>
      </w:tr>
      <w:tr w:rsidR="00E05E3C"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Giao nhiệm vụ: </w:t>
            </w:r>
          </w:p>
          <w:p w:rsidR="00E05E3C" w:rsidRDefault="003A22E1">
            <w:pPr>
              <w:pStyle w:val="ListParagraph"/>
              <w:tabs>
                <w:tab w:val="left" w:pos="1481"/>
              </w:tabs>
              <w:spacing w:before="24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ia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ành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,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ư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ng.</w:t>
            </w:r>
          </w:p>
          <w:p w:rsidR="00E05E3C" w:rsidRDefault="003A22E1">
            <w:pPr>
              <w:pStyle w:val="ListParagraph"/>
              <w:tabs>
                <w:tab w:val="left" w:pos="1483"/>
              </w:tabs>
              <w:spacing w:before="24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o HS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â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u hú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quan tâm, chú 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>ý:</w:t>
            </w:r>
          </w:p>
          <w:p w:rsidR="00E05E3C" w:rsidRDefault="003A22E1">
            <w:pPr>
              <w:pStyle w:val="BodyText"/>
              <w:spacing w:before="24"/>
              <w:ind w:left="0" w:firstLineChars="150" w:firstLine="4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pacing w:val="-7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ày,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ã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hiên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hi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u?</w:t>
            </w:r>
          </w:p>
          <w:p w:rsidR="00E05E3C" w:rsidRDefault="003A22E1">
            <w:pPr>
              <w:pStyle w:val="BodyText"/>
              <w:spacing w:before="24"/>
              <w:ind w:left="0" w:firstLineChars="150" w:firstLine="420"/>
              <w:rPr>
                <w:rFonts w:ascii="Times New Roman" w:hAnsi="Times New Roman" w:cs="Times New Roman"/>
                <w:spacing w:val="-5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duy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k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đã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o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>.</w:t>
            </w:r>
          </w:p>
          <w:p w:rsidR="00E05E3C" w:rsidRDefault="003A22E1">
            <w:pPr>
              <w:pStyle w:val="BodyText"/>
              <w:spacing w:before="24"/>
              <w:ind w:left="0" w:firstLineChars="150" w:firstLine="4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pacing w:val="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oàn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ành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pacing w:val="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ình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êu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u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V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rong thời gian 7 phút.</w:t>
            </w:r>
          </w:p>
          <w:p w:rsidR="00E05E3C" w:rsidRDefault="003A22E1">
            <w:pPr>
              <w:pStyle w:val="BodyText"/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1: Vẽ sơ đồ tư duy tóm tắt  hợp chất hữu cơ</w:t>
            </w:r>
          </w:p>
          <w:p w:rsidR="00E05E3C" w:rsidRDefault="003A22E1">
            <w:pPr>
              <w:pStyle w:val="BodyText"/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2: Vẽ sơ đồ tư duy tóm tắt alkane</w:t>
            </w:r>
          </w:p>
          <w:p w:rsidR="00E05E3C" w:rsidRDefault="003A22E1">
            <w:pPr>
              <w:pStyle w:val="BodyText"/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3: Vẽ sơ đồ tư duy tóm tắt alkene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4 : Vẽ sơ đồ tư duy tóm tắt bài nguồn nhiên liệu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hận nhiệm vụ </w:t>
            </w:r>
          </w:p>
        </w:tc>
      </w:tr>
      <w:tr w:rsidR="00E05E3C"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Hướng dẫn học sinh thực hiện nhiệm vụ: </w:t>
            </w:r>
          </w:p>
          <w:p w:rsidR="00E05E3C" w:rsidRDefault="003A22E1">
            <w:pPr>
              <w:pStyle w:val="BodyText"/>
              <w:spacing w:before="44" w:line="276" w:lineRule="auto"/>
              <w:ind w:left="0" w:right="1132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S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l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eo nhóm, cùng nhau suy nghĩ và hoàn thành s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duy theo yê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V vào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óm.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eo dõi và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ư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ẫn HS thiết kế sơ đồ tư duy để tổng kết những kiến thức cơ bản của chủ đề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ọc sinh cá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 nhóm dựa vào kiến thức đã học, thảo luận thống nhất ý kiến thực hiện nhiệm vụ.</w:t>
            </w:r>
          </w:p>
        </w:tc>
      </w:tr>
      <w:tr w:rsidR="00E05E3C">
        <w:trPr>
          <w:trHeight w:val="320"/>
        </w:trPr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Báo cáo kết quả: </w:t>
            </w:r>
          </w:p>
          <w:p w:rsidR="00E05E3C" w:rsidRDefault="003A22E1">
            <w:pPr>
              <w:pStyle w:val="BodyText"/>
              <w:spacing w:before="44"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ê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ác nhóm trưng bày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rên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ho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 cùng quan 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sát.</w:t>
            </w:r>
          </w:p>
          <w:p w:rsidR="00E05E3C" w:rsidRDefault="003A22E1">
            <w:pPr>
              <w:pStyle w:val="BodyText"/>
              <w:spacing w:before="44" w:line="276" w:lineRule="auto"/>
              <w:ind w:left="0" w:firstLine="0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ó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ên trình bày ý t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duy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nhóm 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mình.</w:t>
            </w:r>
          </w:p>
          <w:p w:rsidR="00E05E3C" w:rsidRDefault="003A22E1">
            <w:pPr>
              <w:pStyle w:val="BodyText"/>
              <w:spacing w:before="44" w:line="276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quan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át,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he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óp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ý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áo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o.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ông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qua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áo cáo,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ù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ánh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áo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o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ánh giá do GV cu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Nhóm được chọn lên trình bày ý tưởng 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ác nhóm khác nhận xét phần trình bày của nhóm bạn</w:t>
            </w:r>
          </w:p>
        </w:tc>
      </w:tr>
      <w:tr w:rsidR="00E05E3C">
        <w:trPr>
          <w:trHeight w:val="668"/>
        </w:trPr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Tổng kết: </w:t>
            </w:r>
          </w:p>
          <w:p w:rsidR="00E05E3C" w:rsidRDefault="003A22E1">
            <w:pPr>
              <w:pStyle w:val="BodyText"/>
              <w:spacing w:before="44"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ét, đánh giá chung các s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duy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các 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nhóm.</w:t>
            </w:r>
          </w:p>
          <w:p w:rsidR="00E05E3C" w:rsidRDefault="003A22E1">
            <w:pPr>
              <w:pStyle w:val="BodyText"/>
              <w:spacing w:before="44" w:line="276" w:lineRule="auto"/>
              <w:ind w:left="0" w:right="1015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‒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,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u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ình.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</w:p>
          <w:p w:rsidR="00E05E3C" w:rsidRDefault="003A22E1">
            <w:pPr>
              <w:pStyle w:val="BodyText"/>
              <w:spacing w:line="276" w:lineRule="auto"/>
              <w:ind w:left="0" w:right="1015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ã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oà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ành các bài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ro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Vẽ sơ đồ tư duy vào vở</w:t>
            </w:r>
          </w:p>
        </w:tc>
      </w:tr>
    </w:tbl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2.2.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Rèn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luyện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tập 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a) Mục tiêu: </w:t>
      </w:r>
      <w:r>
        <w:rPr>
          <w:rFonts w:ascii="Times New Roman" w:eastAsia="Times New Roman" w:hAnsi="Times New Roman" w:cs="Times New Roman"/>
          <w:sz w:val="28"/>
          <w:szCs w:val="28"/>
        </w:rPr>
        <w:t>GV sử dụng phương pháp dạy học bài tập, định hướng cho HS giải quyết một số bài tập phát triển năng lực khoa học tự nhiên cho cả chủ đề.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b) Nội dung: </w:t>
      </w:r>
      <w:r>
        <w:rPr>
          <w:rFonts w:ascii="Times New Roman" w:eastAsia="Times New Roman" w:hAnsi="Times New Roman" w:cs="Times New Roman"/>
          <w:sz w:val="28"/>
          <w:szCs w:val="28"/>
        </w:rPr>
        <w:t>GV chia lớp thành 6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ọc sinh/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nhóm hoàn thành phiếu học tập số 1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ho học sinh thảo luận nhóm hoàn thành phiếu học tập số 2</w:t>
      </w: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) Sản phẩm: </w:t>
      </w:r>
    </w:p>
    <w:tbl>
      <w:tblPr>
        <w:tblStyle w:val="Style13"/>
        <w:tblW w:w="10206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206"/>
      </w:tblGrid>
      <w:tr w:rsidR="00E05E3C">
        <w:trPr>
          <w:jc w:val="center"/>
        </w:trPr>
        <w:tc>
          <w:tcPr>
            <w:tcW w:w="10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</w:tcPr>
          <w:p w:rsidR="00E05E3C" w:rsidRDefault="003A22E1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PHIẾU HỌC TẬP  1</w:t>
            </w:r>
          </w:p>
        </w:tc>
      </w:tr>
      <w:tr w:rsidR="00E05E3C">
        <w:trPr>
          <w:jc w:val="center"/>
        </w:trPr>
        <w:tc>
          <w:tcPr>
            <w:tcW w:w="10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5E3C" w:rsidRDefault="003A22E1">
            <w:pPr>
              <w:numPr>
                <w:ilvl w:val="0"/>
                <w:numId w:val="3"/>
              </w:numPr>
              <w:tabs>
                <w:tab w:val="left" w:pos="347"/>
              </w:tabs>
              <w:spacing w:after="0" w:line="276" w:lineRule="auto"/>
              <w:ind w:left="134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whit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rắc nghiệm</w:t>
            </w:r>
          </w:p>
          <w:tbl>
            <w:tblPr>
              <w:tblStyle w:val="Style14"/>
              <w:tblW w:w="9935" w:type="dxa"/>
              <w:tblInd w:w="3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64"/>
              <w:gridCol w:w="868"/>
              <w:gridCol w:w="868"/>
              <w:gridCol w:w="867"/>
              <w:gridCol w:w="867"/>
              <w:gridCol w:w="866"/>
              <w:gridCol w:w="867"/>
              <w:gridCol w:w="867"/>
              <w:gridCol w:w="867"/>
              <w:gridCol w:w="867"/>
              <w:gridCol w:w="867"/>
            </w:tblGrid>
            <w:tr w:rsidR="00E05E3C">
              <w:tc>
                <w:tcPr>
                  <w:tcW w:w="126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8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10</w:t>
                  </w:r>
                </w:p>
              </w:tc>
            </w:tr>
            <w:tr w:rsidR="00E05E3C">
              <w:tc>
                <w:tcPr>
                  <w:tcW w:w="126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spacing w:after="0" w:line="276" w:lineRule="auto"/>
                    <w:ind w:right="48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A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C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C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A</w:t>
                  </w:r>
                </w:p>
              </w:tc>
              <w:tc>
                <w:tcPr>
                  <w:tcW w:w="8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B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A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B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5E3C" w:rsidRDefault="003A22E1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B</w:t>
                  </w:r>
                </w:p>
              </w:tc>
            </w:tr>
          </w:tbl>
          <w:p w:rsidR="00E05E3C" w:rsidRDefault="00E05E3C">
            <w:pPr>
              <w:shd w:val="clear" w:color="auto" w:fill="FFFFFF"/>
              <w:spacing w:before="40" w:after="4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white"/>
              </w:rPr>
            </w:pPr>
          </w:p>
        </w:tc>
      </w:tr>
    </w:tbl>
    <w:p w:rsidR="00E05E3C" w:rsidRDefault="00E05E3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15"/>
      </w:tblGrid>
      <w:tr w:rsidR="00E05E3C">
        <w:tc>
          <w:tcPr>
            <w:tcW w:w="10415" w:type="dxa"/>
            <w:shd w:val="clear" w:color="auto" w:fill="FDEADA" w:themeFill="accent6" w:themeFillTint="32"/>
          </w:tcPr>
          <w:p w:rsidR="00E05E3C" w:rsidRDefault="003A22E1">
            <w:pPr>
              <w:spacing w:before="160" w:after="8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C00000"/>
                <w:sz w:val="28"/>
                <w:szCs w:val="28"/>
              </w:rPr>
              <w:t>PHIẾU HỌC TẬP  2</w:t>
            </w:r>
          </w:p>
        </w:tc>
      </w:tr>
      <w:tr w:rsidR="00E05E3C">
        <w:tc>
          <w:tcPr>
            <w:tcW w:w="10415" w:type="dxa"/>
          </w:tcPr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Roboto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gư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ờ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i ta không dùng kim lo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ạ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i s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ắ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t làm dây d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ẫ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 đi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ệ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 vì nh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ữ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g lí do:</w:t>
            </w:r>
          </w:p>
          <w:p w:rsidR="00E05E3C" w:rsidRDefault="003A22E1">
            <w:pPr>
              <w:shd w:val="clear" w:color="auto" w:fill="FFFFFF"/>
              <w:spacing w:after="0"/>
              <w:jc w:val="both"/>
              <w:rPr>
                <w:rFonts w:ascii="Times New Roman" w:eastAsia="Roboto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+ S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ắ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t d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ẫ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 đi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ệ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 kém hơn nhôm và đ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ồ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g.</w:t>
            </w:r>
          </w:p>
          <w:p w:rsidR="00E05E3C" w:rsidRDefault="003A22E1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+ S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ắ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t d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ễ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 xml:space="preserve"> b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ị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 xml:space="preserve"> han, g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ỉ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 xml:space="preserve"> nên tu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ổ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i th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ọ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 xml:space="preserve"> dây d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ẫ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n th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ấ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eastAsia="zh-CN" w:bidi="ar"/>
              </w:rPr>
              <w:t>p…</w:t>
            </w:r>
          </w:p>
          <w:p w:rsidR="00E05E3C" w:rsidRDefault="003A22E1">
            <w:pPr>
              <w:spacing w:after="0" w:line="1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114300" distR="114300">
                  <wp:extent cx="3082925" cy="2857500"/>
                  <wp:effectExtent l="0" t="0" r="0" b="0"/>
                  <wp:docPr id="2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47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lum bright="6000" contrast="6000"/>
                          </a:blip>
                          <a:srcRect t="5850" r="-17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925" cy="285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) g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m Zn, Fe: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ab/>
              <w:t xml:space="preserve">Zn + 2HCl </w:t>
            </w:r>
            <w:r>
              <w:rPr>
                <w:position w:val="-6"/>
                <w:sz w:val="28"/>
                <w:szCs w:val="28"/>
              </w:rPr>
              <w:object w:dxaOrig="677" w:dyaOrig="396">
                <v:shape id="_x0000_i1031" type="#_x0000_t75" style="width:33.75pt;height:19.5pt" o:ole="">
                  <v:imagedata r:id="rId17" o:title=""/>
                </v:shape>
                <o:OLEObject Type="Embed" ProgID="Equation.DSMT4" ShapeID="_x0000_i1031" DrawAspect="Content" ObjectID="_1787069396" r:id="rId18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ZnCl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↑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Fe + 2HCl </w:t>
            </w:r>
            <w:r>
              <w:rPr>
                <w:position w:val="-6"/>
                <w:sz w:val="28"/>
                <w:szCs w:val="28"/>
              </w:rPr>
              <w:object w:dxaOrig="677" w:dyaOrig="396">
                <v:shape id="_x0000_i1032" type="#_x0000_t75" style="width:33.75pt;height:19.5pt" o:ole="">
                  <v:imagedata r:id="rId17" o:title=""/>
                </v:shape>
                <o:OLEObject Type="Embed" ProgID="Equation.DSMT4" ShapeID="_x0000_i1032" DrawAspect="Content" ObjectID="_1787069397" r:id="rId19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FeCl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↑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b) g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m Zn, Fe: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ab/>
              <w:t>Zn + CuS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 w:dxaOrig="677" w:dyaOrig="396">
                <v:shape id="_x0000_i1033" type="#_x0000_t75" style="width:33.75pt;height:19.5pt" o:ole="">
                  <v:imagedata r:id="rId17" o:title=""/>
                </v:shape>
                <o:OLEObject Type="Embed" ProgID="Equation.DSMT4" ShapeID="_x0000_i1033" DrawAspect="Content" ObjectID="_1787069398" r:id="rId20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ZnS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Cu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ab/>
              <w:t>Fe + CuS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 w:dxaOrig="677" w:dyaOrig="396">
                <v:shape id="_x0000_i1034" type="#_x0000_t75" style="width:33.75pt;height:19.5pt" o:ole="">
                  <v:imagedata r:id="rId17" o:title=""/>
                </v:shape>
                <o:OLEObject Type="Embed" ProgID="Equation.DSMT4" ShapeID="_x0000_i1034" DrawAspect="Content" ObjectID="_1787069399" r:id="rId21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FeS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Cu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Roboto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ác phát bi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ể</w:t>
            </w:r>
            <w:r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u đúng là: (a); (c).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/>
              <w:jc w:val="both"/>
              <w:rPr>
                <w:rFonts w:eastAsia="Roboto"/>
                <w:color w:val="000000"/>
                <w:sz w:val="28"/>
                <w:szCs w:val="28"/>
              </w:rPr>
            </w:pP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Phát bi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ể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u (b) sai vì s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ắ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 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ứ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ng trư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ớ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 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ồ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ng trong dãy 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ho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ạ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 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ộ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ng hoá h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ọ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 nên 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ẩ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y đư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ợ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 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ồ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ng ra kh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ỏ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i mu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i.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/>
              <w:jc w:val="center"/>
              <w:rPr>
                <w:rFonts w:eastAsia="Roboto"/>
                <w:color w:val="000000"/>
                <w:sz w:val="28"/>
                <w:szCs w:val="28"/>
              </w:rPr>
            </w:pP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Fe + Cu(NO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  <w:vertAlign w:val="subscript"/>
              </w:rPr>
              <w:t>3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)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  <w:vertAlign w:val="subscript"/>
              </w:rPr>
              <w:t>2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 → Fe(NO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  <w:vertAlign w:val="subscript"/>
              </w:rPr>
              <w:t>3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)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  <w:vertAlign w:val="subscript"/>
              </w:rPr>
              <w:t>2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 + Cu</w:t>
            </w:r>
          </w:p>
          <w:p w:rsidR="00E05E3C" w:rsidRDefault="003A22E1">
            <w:pPr>
              <w:pStyle w:val="NormalWeb"/>
              <w:shd w:val="clear" w:color="auto" w:fill="FFFFFF"/>
              <w:spacing w:beforeAutospacing="0" w:afterAutospacing="0"/>
              <w:jc w:val="both"/>
              <w:rPr>
                <w:sz w:val="28"/>
                <w:szCs w:val="28"/>
                <w:lang w:val="vi-VN"/>
              </w:rPr>
            </w:pP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Phát bi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ể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u (d) sai vì b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ạ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 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ứ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ng sau hydrogen trong dãy ho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ạ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 đ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ộ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ng hoá h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ọ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 nên không tác d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ụ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ng đư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ợ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 v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ớ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i dung d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ị</w:t>
            </w:r>
            <w:r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h hydrochloric acid.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.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Mg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2HCl </w:t>
            </w:r>
            <w:r>
              <w:rPr>
                <w:position w:val="-6"/>
                <w:sz w:val="28"/>
                <w:szCs w:val="28"/>
              </w:rPr>
              <w:object w:dxaOrig="677" w:dyaOrig="396">
                <v:shape id="_x0000_i1035" type="#_x0000_t75" style="width:33.75pt;height:19.5pt" o:ole="">
                  <v:imagedata r:id="rId22" o:title=""/>
                </v:shape>
                <o:OLEObject Type="Embed" ProgID="Equation.DSMT4" ShapeID="_x0000_i1035" DrawAspect="Content" ObjectID="_1787069400" r:id="rId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gCl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↑ + 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O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Dùng phương pháp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ân nó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ì Mg là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im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h.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THH: MgCl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 w:dxaOrig="979" w:dyaOrig="396">
                <v:shape id="_x0000_i1036" type="#_x0000_t75" style="width:48.75pt;height:19.5pt" o:ole="">
                  <v:imagedata r:id="rId24" o:title=""/>
                </v:shape>
                <o:OLEObject Type="Embed" ProgID="Equation.DSMT4" ShapeID="_x0000_i1036" DrawAspect="Content" ObjectID="_1787069401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g + Cl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:rsidR="00E05E3C" w:rsidRDefault="003A22E1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Ưu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kim magnesium: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ăng gia cô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, chi phí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.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: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ong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ô tô (gi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anh và ly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), hàng không (cánh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áy bay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,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, công ng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và thươ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.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thành các khí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ư CO,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ây ô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môi tr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.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CO + Fe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 w:dxaOrig="770" w:dyaOrig="432">
                <v:shape id="_x0000_i1037" type="#_x0000_t75" style="width:38.25pt;height:21.75pt" o:ole="">
                  <v:imagedata r:id="rId26" o:title=""/>
                </v:shape>
                <o:OLEObject Type="Embed" ProgID="Equation.DSMT4" ShapeID="_x0000_i1037" DrawAspect="Content" ObjectID="_1787069402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Fe + 3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05E3C" w:rsidRDefault="003A22E1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+ ZnO </w:t>
            </w:r>
            <w:r>
              <w:rPr>
                <w:position w:val="-6"/>
                <w:sz w:val="28"/>
                <w:szCs w:val="28"/>
              </w:rPr>
              <w:object w:dxaOrig="770" w:dyaOrig="432">
                <v:shape id="_x0000_i1038" type="#_x0000_t75" style="width:38.25pt;height:21.75pt" o:ole="">
                  <v:imagedata r:id="rId26" o:title=""/>
                </v:shape>
                <o:OLEObject Type="Embed" ProgID="Equation.DSMT4" ShapeID="_x0000_i1038" DrawAspect="Content" ObjectID="_1787069403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Zn + CO</w:t>
            </w:r>
          </w:p>
          <w:p w:rsidR="00E05E3C" w:rsidRDefault="003A22E1">
            <w:pPr>
              <w:spacing w:before="40" w:after="80" w:line="276" w:lineRule="auto"/>
              <w:jc w:val="both"/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a) Đ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ồ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ng là kim lo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ạ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i nên d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ẫ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n đi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ệ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n; lưu hu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ỳ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nh là phi kim nên không d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ẫ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n đi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ệ</w:t>
            </w:r>
            <w:r>
              <w:rPr>
                <w:rFonts w:ascii="Times New Roman" w:eastAsia="Open Sans" w:hAnsi="Times New Roman" w:cs="Times New Roman"/>
                <w:color w:val="000000"/>
                <w:sz w:val="28"/>
                <w:szCs w:val="28"/>
              </w:rPr>
              <w:t>n.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rFonts w:eastAsia="Open Sans"/>
                <w:color w:val="000000"/>
                <w:sz w:val="28"/>
                <w:szCs w:val="28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b) Khi đun nóng, lưu hu</w:t>
            </w:r>
            <w:r>
              <w:rPr>
                <w:rFonts w:eastAsia="Open Sans"/>
                <w:color w:val="000000"/>
                <w:sz w:val="28"/>
                <w:szCs w:val="28"/>
              </w:rPr>
              <w:t>ỳ</w:t>
            </w:r>
            <w:r>
              <w:rPr>
                <w:rFonts w:eastAsia="Open Sans"/>
                <w:color w:val="000000"/>
                <w:sz w:val="28"/>
                <w:szCs w:val="28"/>
              </w:rPr>
              <w:t>nh d</w:t>
            </w:r>
            <w:r>
              <w:rPr>
                <w:rFonts w:eastAsia="Open Sans"/>
                <w:color w:val="000000"/>
                <w:sz w:val="28"/>
                <w:szCs w:val="28"/>
              </w:rPr>
              <w:t>ễ</w:t>
            </w:r>
            <w:r>
              <w:rPr>
                <w:rFonts w:eastAsia="Open Sans"/>
                <w:color w:val="000000"/>
                <w:sz w:val="28"/>
                <w:szCs w:val="28"/>
              </w:rPr>
              <w:t xml:space="preserve"> nóng ch</w:t>
            </w:r>
            <w:r>
              <w:rPr>
                <w:rFonts w:eastAsia="Open Sans"/>
                <w:color w:val="000000"/>
                <w:sz w:val="28"/>
                <w:szCs w:val="28"/>
              </w:rPr>
              <w:t>ả</w:t>
            </w:r>
            <w:r>
              <w:rPr>
                <w:rFonts w:eastAsia="Open Sans"/>
                <w:color w:val="000000"/>
                <w:sz w:val="28"/>
                <w:szCs w:val="28"/>
              </w:rPr>
              <w:t>y hơn do lưu hu</w:t>
            </w:r>
            <w:r>
              <w:rPr>
                <w:rFonts w:eastAsia="Open Sans"/>
                <w:color w:val="000000"/>
                <w:sz w:val="28"/>
                <w:szCs w:val="28"/>
              </w:rPr>
              <w:t>ỳ</w:t>
            </w:r>
            <w:r>
              <w:rPr>
                <w:rFonts w:eastAsia="Open Sans"/>
                <w:color w:val="000000"/>
                <w:sz w:val="28"/>
                <w:szCs w:val="28"/>
              </w:rPr>
              <w:t>nh là phi kim nên có nhi</w:t>
            </w:r>
            <w:r>
              <w:rPr>
                <w:rFonts w:eastAsia="Open Sans"/>
                <w:color w:val="000000"/>
                <w:sz w:val="28"/>
                <w:szCs w:val="28"/>
              </w:rPr>
              <w:t>ệ</w:t>
            </w:r>
            <w:r>
              <w:rPr>
                <w:rFonts w:eastAsia="Open Sans"/>
                <w:color w:val="000000"/>
                <w:sz w:val="28"/>
                <w:szCs w:val="28"/>
              </w:rPr>
              <w:t>t đ</w:t>
            </w:r>
            <w:r>
              <w:rPr>
                <w:rFonts w:eastAsia="Open Sans"/>
                <w:color w:val="000000"/>
                <w:sz w:val="28"/>
                <w:szCs w:val="28"/>
              </w:rPr>
              <w:t>ộ</w:t>
            </w:r>
            <w:r>
              <w:rPr>
                <w:rFonts w:eastAsia="Open Sans"/>
                <w:color w:val="000000"/>
                <w:sz w:val="28"/>
                <w:szCs w:val="28"/>
              </w:rPr>
              <w:t xml:space="preserve"> nóng ch</w:t>
            </w:r>
            <w:r>
              <w:rPr>
                <w:rFonts w:eastAsia="Open Sans"/>
                <w:color w:val="000000"/>
                <w:sz w:val="28"/>
                <w:szCs w:val="28"/>
              </w:rPr>
              <w:t>ả</w:t>
            </w:r>
            <w:r>
              <w:rPr>
                <w:rFonts w:eastAsia="Open Sans"/>
                <w:color w:val="000000"/>
                <w:sz w:val="28"/>
                <w:szCs w:val="28"/>
              </w:rPr>
              <w:t>y th</w:t>
            </w:r>
            <w:r>
              <w:rPr>
                <w:rFonts w:eastAsia="Open Sans"/>
                <w:color w:val="000000"/>
                <w:sz w:val="28"/>
                <w:szCs w:val="28"/>
              </w:rPr>
              <w:t>ấ</w:t>
            </w:r>
            <w:r>
              <w:rPr>
                <w:rFonts w:eastAsia="Open Sans"/>
                <w:color w:val="000000"/>
                <w:sz w:val="28"/>
                <w:szCs w:val="28"/>
              </w:rPr>
              <w:t>p hơn.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rFonts w:eastAsia="Open Sans"/>
                <w:color w:val="000000"/>
                <w:sz w:val="28"/>
                <w:szCs w:val="28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c) Đ</w:t>
            </w:r>
            <w:r>
              <w:rPr>
                <w:rFonts w:eastAsia="Open Sans"/>
                <w:color w:val="000000"/>
                <w:sz w:val="28"/>
                <w:szCs w:val="28"/>
              </w:rPr>
              <w:t>ồ</w:t>
            </w:r>
            <w:r>
              <w:rPr>
                <w:rFonts w:eastAsia="Open Sans"/>
                <w:color w:val="000000"/>
                <w:sz w:val="28"/>
                <w:szCs w:val="28"/>
              </w:rPr>
              <w:t>ng tác d</w:t>
            </w:r>
            <w:r>
              <w:rPr>
                <w:rFonts w:eastAsia="Open Sans"/>
                <w:color w:val="000000"/>
                <w:sz w:val="28"/>
                <w:szCs w:val="28"/>
              </w:rPr>
              <w:t>ụ</w:t>
            </w:r>
            <w:r>
              <w:rPr>
                <w:rFonts w:eastAsia="Open Sans"/>
                <w:color w:val="000000"/>
                <w:sz w:val="28"/>
                <w:szCs w:val="28"/>
              </w:rPr>
              <w:t>ng v</w:t>
            </w:r>
            <w:r>
              <w:rPr>
                <w:rFonts w:eastAsia="Open Sans"/>
                <w:color w:val="000000"/>
                <w:sz w:val="28"/>
                <w:szCs w:val="28"/>
              </w:rPr>
              <w:t>ớ</w:t>
            </w:r>
            <w:r>
              <w:rPr>
                <w:rFonts w:eastAsia="Open Sans"/>
                <w:color w:val="000000"/>
                <w:sz w:val="28"/>
                <w:szCs w:val="28"/>
              </w:rPr>
              <w:t xml:space="preserve">i oxygen </w:t>
            </w:r>
            <w:r>
              <w:rPr>
                <w:rFonts w:eastAsia="Open Sans"/>
                <w:color w:val="000000"/>
                <w:sz w:val="28"/>
                <w:szCs w:val="28"/>
              </w:rPr>
              <w:t>t</w:t>
            </w:r>
            <w:r>
              <w:rPr>
                <w:rFonts w:eastAsia="Open Sans"/>
                <w:color w:val="000000"/>
                <w:sz w:val="28"/>
                <w:szCs w:val="28"/>
              </w:rPr>
              <w:t>ạ</w:t>
            </w:r>
            <w:r>
              <w:rPr>
                <w:rFonts w:eastAsia="Open Sans"/>
                <w:color w:val="000000"/>
                <w:sz w:val="28"/>
                <w:szCs w:val="28"/>
              </w:rPr>
              <w:t>o oxide base: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rFonts w:eastAsia="Open Sans"/>
                <w:color w:val="000000"/>
                <w:sz w:val="28"/>
                <w:szCs w:val="28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2Cu + O</w:t>
            </w:r>
            <w:r>
              <w:rPr>
                <w:rFonts w:eastAsia="Open Sans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position w:val="-6"/>
                <w:sz w:val="28"/>
                <w:szCs w:val="28"/>
                <w:lang w:bidi="ar-SA"/>
              </w:rPr>
              <w:object w:dxaOrig="770" w:dyaOrig="432">
                <v:shape id="_x0000_i1039" type="#_x0000_t75" style="width:38.25pt;height:21.75pt" o:ole="">
                  <v:imagedata r:id="rId26" o:title=""/>
                </v:shape>
                <o:OLEObject Type="Embed" ProgID="Equation.DSMT4" ShapeID="_x0000_i1039" DrawAspect="Content" ObjectID="_1787069404" r:id="rId29"/>
              </w:object>
            </w:r>
            <w:r>
              <w:rPr>
                <w:rFonts w:eastAsia="Open Sans"/>
                <w:color w:val="000000"/>
                <w:sz w:val="28"/>
                <w:szCs w:val="28"/>
              </w:rPr>
              <w:t> 2CuO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rFonts w:eastAsia="Open Sans"/>
                <w:color w:val="000000"/>
                <w:sz w:val="28"/>
                <w:szCs w:val="28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Lưu hu</w:t>
            </w:r>
            <w:r>
              <w:rPr>
                <w:rFonts w:eastAsia="Open Sans"/>
                <w:color w:val="000000"/>
                <w:sz w:val="28"/>
                <w:szCs w:val="28"/>
              </w:rPr>
              <w:t>ỳ</w:t>
            </w:r>
            <w:r>
              <w:rPr>
                <w:rFonts w:eastAsia="Open Sans"/>
                <w:color w:val="000000"/>
                <w:sz w:val="28"/>
                <w:szCs w:val="28"/>
              </w:rPr>
              <w:t>nh tác d</w:t>
            </w:r>
            <w:r>
              <w:rPr>
                <w:rFonts w:eastAsia="Open Sans"/>
                <w:color w:val="000000"/>
                <w:sz w:val="28"/>
                <w:szCs w:val="28"/>
              </w:rPr>
              <w:t>ụ</w:t>
            </w:r>
            <w:r>
              <w:rPr>
                <w:rFonts w:eastAsia="Open Sans"/>
                <w:color w:val="000000"/>
                <w:sz w:val="28"/>
                <w:szCs w:val="28"/>
              </w:rPr>
              <w:t>ng v</w:t>
            </w:r>
            <w:r>
              <w:rPr>
                <w:rFonts w:eastAsia="Open Sans"/>
                <w:color w:val="000000"/>
                <w:sz w:val="28"/>
                <w:szCs w:val="28"/>
              </w:rPr>
              <w:t>ớ</w:t>
            </w:r>
            <w:r>
              <w:rPr>
                <w:rFonts w:eastAsia="Open Sans"/>
                <w:color w:val="000000"/>
                <w:sz w:val="28"/>
                <w:szCs w:val="28"/>
              </w:rPr>
              <w:t>i oxygen t</w:t>
            </w:r>
            <w:r>
              <w:rPr>
                <w:rFonts w:eastAsia="Open Sans"/>
                <w:color w:val="000000"/>
                <w:sz w:val="28"/>
                <w:szCs w:val="28"/>
              </w:rPr>
              <w:t>ạ</w:t>
            </w:r>
            <w:r>
              <w:rPr>
                <w:rFonts w:eastAsia="Open Sans"/>
                <w:color w:val="000000"/>
                <w:sz w:val="28"/>
                <w:szCs w:val="28"/>
              </w:rPr>
              <w:t>o oxide acid:</w:t>
            </w:r>
          </w:p>
          <w:p w:rsidR="00E05E3C" w:rsidRDefault="003A22E1">
            <w:pPr>
              <w:pStyle w:val="NormalWeb"/>
              <w:spacing w:beforeAutospacing="0" w:after="90" w:afterAutospacing="0"/>
              <w:jc w:val="both"/>
              <w:rPr>
                <w:sz w:val="28"/>
                <w:szCs w:val="28"/>
                <w:lang w:val="vi-VN"/>
              </w:rPr>
            </w:pPr>
            <w:r>
              <w:rPr>
                <w:rFonts w:eastAsia="Open Sans"/>
                <w:color w:val="000000"/>
                <w:sz w:val="28"/>
                <w:szCs w:val="28"/>
              </w:rPr>
              <w:t>S + O</w:t>
            </w:r>
            <w:r>
              <w:rPr>
                <w:rFonts w:eastAsia="Open Sans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position w:val="-6"/>
                <w:sz w:val="28"/>
                <w:szCs w:val="28"/>
                <w:lang w:bidi="ar-SA"/>
              </w:rPr>
              <w:object w:dxaOrig="770" w:dyaOrig="432">
                <v:shape id="_x0000_i1040" type="#_x0000_t75" style="width:38.25pt;height:21.75pt" o:ole="">
                  <v:imagedata r:id="rId26" o:title=""/>
                </v:shape>
                <o:OLEObject Type="Embed" ProgID="Equation.DSMT4" ShapeID="_x0000_i1040" DrawAspect="Content" ObjectID="_1787069405" r:id="rId30"/>
              </w:object>
            </w:r>
            <w:r>
              <w:rPr>
                <w:rFonts w:eastAsia="Open Sans"/>
                <w:color w:val="000000"/>
                <w:sz w:val="28"/>
                <w:szCs w:val="28"/>
              </w:rPr>
              <w:t> SO</w:t>
            </w:r>
            <w:r>
              <w:rPr>
                <w:rFonts w:eastAsia="Open Sans"/>
                <w:color w:val="000000"/>
                <w:sz w:val="28"/>
                <w:szCs w:val="28"/>
                <w:vertAlign w:val="subscript"/>
              </w:rPr>
              <w:t>2</w:t>
            </w:r>
          </w:p>
        </w:tc>
      </w:tr>
    </w:tbl>
    <w:p w:rsidR="00E05E3C" w:rsidRDefault="00E05E3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</w:p>
    <w:p w:rsidR="00E05E3C" w:rsidRDefault="003A22E1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d) Tổ chức thực hiện:</w:t>
      </w:r>
    </w:p>
    <w:tbl>
      <w:tblPr>
        <w:tblStyle w:val="Style15"/>
        <w:tblW w:w="10194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07"/>
        <w:gridCol w:w="2587"/>
      </w:tblGrid>
      <w:tr w:rsidR="00E05E3C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D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Hoạt động của giáo viên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D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Hoạt động của học sinh</w:t>
            </w:r>
          </w:p>
        </w:tc>
      </w:tr>
      <w:tr w:rsidR="00E05E3C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Giao nhiệm vụ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V chia lớp thành các nhóm. Phổ biến luật chơi có 2 vòng chơi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 nhiệm vụ</w:t>
            </w:r>
          </w:p>
        </w:tc>
      </w:tr>
      <w:tr w:rsidR="00E05E3C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Hướng dẫn học sinh thực hiện nhiệm vụ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Vòng 1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ài tập trắc nghiệm: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ử dụng phần mền Quizizz, thực hiện cá nhân.</w:t>
            </w:r>
          </w:p>
          <w:p w:rsidR="00E05E3C" w:rsidRDefault="003A22E1">
            <w:pPr>
              <w:tabs>
                <w:tab w:val="left" w:pos="284"/>
              </w:tabs>
              <w:spacing w:after="0" w:line="276" w:lineRule="auto"/>
              <w:ind w:left="49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Luật chơi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ó 10 câu trắc nghiệm, mỗi câu hỏi sẽ có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10-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0 giây suy nghĩ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ọc sinh sự dụng điện thoại đạp nhập vào phần mền quizizz,  sau khi GV mở hệ thống bắt đầu cuộc thi, HS lựa chọn đáp án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ệ thống ghi nhận 3 bạn có kết quả cao nhất: trả lời câu hỏi đúng và trong thời gian nhanh nhất sẽ nhận lần được số 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iểm 10, 9,5 và 9 điểm.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Vòng 2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Phần tự luận: GV đưa ra câu hỏi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iáo viên chia lớp thành nhóm 5-6 học sinh/ nhóm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 nhóm thảo luận đưa ra đáp án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1: Câu 1,2 phiếu học tập số 2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2: Câu 2,3 phiếu học tập số 2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+ Nhóm 3: Câu 5,6 phiếu học tập số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2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4: Câu 7,8 phiếu học tập số 2</w:t>
            </w:r>
          </w:p>
          <w:p w:rsidR="00E05E3C" w:rsidRDefault="003A22E1">
            <w:pPr>
              <w:pStyle w:val="BodyText"/>
              <w:spacing w:before="44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l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óm và đưa ra câu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heo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ong 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p.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ắng nghe, ghi nhớ.</w:t>
            </w:r>
          </w:p>
        </w:tc>
      </w:tr>
      <w:tr w:rsidR="00E05E3C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after="97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áo cáo kết quả:</w:t>
            </w:r>
          </w:p>
          <w:p w:rsidR="00E05E3C" w:rsidRDefault="003A22E1">
            <w:pPr>
              <w:numPr>
                <w:ilvl w:val="0"/>
                <w:numId w:val="4"/>
              </w:numPr>
              <w:tabs>
                <w:tab w:val="left" w:pos="167"/>
              </w:tabs>
              <w:spacing w:after="0" w:line="276" w:lineRule="auto"/>
              <w:ind w:firstLine="25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Bài tập trắc nghiệm: Cả lớp tham gia trả lời theo nhóm.</w:t>
            </w:r>
          </w:p>
          <w:p w:rsidR="00E05E3C" w:rsidRDefault="003A22E1">
            <w:pPr>
              <w:numPr>
                <w:ilvl w:val="0"/>
                <w:numId w:val="4"/>
              </w:numPr>
              <w:tabs>
                <w:tab w:val="left" w:pos="284"/>
              </w:tabs>
              <w:spacing w:after="0" w:line="276" w:lineRule="auto"/>
              <w:ind w:firstLine="49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Phần tự luận: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19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u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 Các nhóm nh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 xét chéo nhau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ài.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05E3C" w:rsidRDefault="003A22E1">
            <w:pPr>
              <w:spacing w:after="0" w:line="276" w:lineRule="auto"/>
              <w:ind w:right="2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Đại diện cá nhân/nhóm báo cáo.</w:t>
            </w:r>
          </w:p>
          <w:p w:rsidR="00E05E3C" w:rsidRDefault="003A22E1">
            <w:pPr>
              <w:spacing w:after="0" w:line="276" w:lineRule="auto"/>
              <w:ind w:right="2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- HS/Nhóm khác nhận xét phần trình bày của nhóm bạn.</w:t>
            </w:r>
          </w:p>
        </w:tc>
      </w:tr>
      <w:tr w:rsidR="00E05E3C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ổng kết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S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ét,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ung, đánh giá 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óm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(theo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V).</w:t>
            </w:r>
          </w:p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,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ánh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u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Ô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05E3C" w:rsidRDefault="003A22E1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 lắng nghe so sánh với câu trả lời của mình.</w:t>
            </w:r>
          </w:p>
        </w:tc>
      </w:tr>
    </w:tbl>
    <w:p w:rsidR="00E05E3C" w:rsidRDefault="00E05E3C">
      <w:pPr>
        <w:spacing w:line="276" w:lineRule="auto"/>
        <w:rPr>
          <w:rFonts w:ascii="Times New Roman" w:eastAsia="Times New Roman" w:hAnsi="Times New Roman" w:cs="Times New Roman"/>
          <w:color w:val="0000FF"/>
          <w:sz w:val="28"/>
          <w:szCs w:val="28"/>
        </w:rPr>
      </w:pPr>
    </w:p>
    <w:p w:rsidR="00E05E3C" w:rsidRDefault="003A22E1">
      <w:pPr>
        <w:spacing w:before="120" w:after="120" w:line="276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</w:rPr>
      </w:pPr>
      <w:bookmarkStart w:id="1" w:name="_heading=h.30j0zll" w:colFirst="0" w:colLast="0"/>
      <w:bookmarkEnd w:id="1"/>
      <w:r>
        <w:rPr>
          <w:rFonts w:ascii="Times New Roman" w:eastAsia="Times New Roman" w:hAnsi="Times New Roman" w:cs="Times New Roman"/>
          <w:b/>
          <w:color w:val="002060"/>
          <w:sz w:val="28"/>
          <w:szCs w:val="28"/>
        </w:rPr>
        <w:t>C. DẶN DÒ</w:t>
      </w:r>
    </w:p>
    <w:p w:rsidR="00E05E3C" w:rsidRDefault="003A22E1">
      <w:pPr>
        <w:spacing w:line="276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Ôn tập lại nội dung kiến thức đã học, hoàn thành các bài tập chưa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làm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òn lại.</w:t>
      </w:r>
    </w:p>
    <w:sectPr w:rsidR="00E05E3C" w:rsidSect="00281350">
      <w:headerReference w:type="default" r:id="rId31"/>
      <w:footerReference w:type="default" r:id="rId32"/>
      <w:pgSz w:w="12240" w:h="15840"/>
      <w:pgMar w:top="850" w:right="907" w:bottom="850" w:left="1134" w:header="426" w:footer="304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22E1" w:rsidRDefault="003A22E1">
      <w:pPr>
        <w:spacing w:line="240" w:lineRule="auto"/>
      </w:pPr>
      <w:r>
        <w:separator/>
      </w:r>
    </w:p>
  </w:endnote>
  <w:endnote w:type="continuationSeparator" w:id="0">
    <w:p w:rsidR="003A22E1" w:rsidRDefault="003A22E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Roboto">
    <w:altName w:val="Times New Roman"/>
    <w:charset w:val="00"/>
    <w:family w:val="auto"/>
    <w:pitch w:val="default"/>
  </w:font>
  <w:font w:name="Open Sans">
    <w:altName w:val="Tahoma"/>
    <w:charset w:val="00"/>
    <w:family w:val="swiss"/>
    <w:pitch w:val="variable"/>
    <w:sig w:usb0="00000001" w:usb1="4000205B" w:usb2="00000028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1350" w:rsidRPr="00281350" w:rsidRDefault="00281350" w:rsidP="0028135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813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813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28135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813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813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813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813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813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813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813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813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22E1" w:rsidRDefault="003A22E1">
      <w:pPr>
        <w:spacing w:after="0"/>
      </w:pPr>
      <w:r>
        <w:separator/>
      </w:r>
    </w:p>
  </w:footnote>
  <w:footnote w:type="continuationSeparator" w:id="0">
    <w:p w:rsidR="003A22E1" w:rsidRDefault="003A22E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1350" w:rsidRPr="00281350" w:rsidRDefault="00281350" w:rsidP="0028135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81350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281350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8C179"/>
    <w:multiLevelType w:val="multilevel"/>
    <w:tmpl w:val="0248C179"/>
    <w:lvl w:ilvl="0">
      <w:start w:val="2"/>
      <w:numFmt w:val="upperLetter"/>
      <w:lvlText w:val="%1."/>
      <w:lvlJc w:val="left"/>
      <w:pPr>
        <w:ind w:left="220" w:firstLine="0"/>
      </w:pPr>
    </w:lvl>
    <w:lvl w:ilvl="1">
      <w:start w:val="1"/>
      <w:numFmt w:val="bullet"/>
      <w:lvlText w:val=""/>
      <w:lvlJc w:val="left"/>
      <w:pPr>
        <w:ind w:left="220" w:firstLine="0"/>
      </w:pPr>
    </w:lvl>
    <w:lvl w:ilvl="2">
      <w:start w:val="1"/>
      <w:numFmt w:val="bullet"/>
      <w:lvlText w:val=""/>
      <w:lvlJc w:val="left"/>
      <w:pPr>
        <w:ind w:left="220" w:firstLine="0"/>
      </w:pPr>
    </w:lvl>
    <w:lvl w:ilvl="3">
      <w:start w:val="1"/>
      <w:numFmt w:val="bullet"/>
      <w:lvlText w:val=""/>
      <w:lvlJc w:val="left"/>
      <w:pPr>
        <w:ind w:left="220" w:firstLine="0"/>
      </w:pPr>
    </w:lvl>
    <w:lvl w:ilvl="4">
      <w:start w:val="1"/>
      <w:numFmt w:val="bullet"/>
      <w:lvlText w:val=""/>
      <w:lvlJc w:val="left"/>
      <w:pPr>
        <w:ind w:left="220" w:firstLine="0"/>
      </w:pPr>
    </w:lvl>
    <w:lvl w:ilvl="5">
      <w:start w:val="1"/>
      <w:numFmt w:val="bullet"/>
      <w:lvlText w:val=""/>
      <w:lvlJc w:val="left"/>
      <w:pPr>
        <w:ind w:left="220" w:firstLine="0"/>
      </w:pPr>
    </w:lvl>
    <w:lvl w:ilvl="6">
      <w:start w:val="1"/>
      <w:numFmt w:val="bullet"/>
      <w:lvlText w:val=""/>
      <w:lvlJc w:val="left"/>
      <w:pPr>
        <w:ind w:left="220" w:firstLine="0"/>
      </w:pPr>
    </w:lvl>
    <w:lvl w:ilvl="7">
      <w:start w:val="1"/>
      <w:numFmt w:val="bullet"/>
      <w:lvlText w:val=""/>
      <w:lvlJc w:val="left"/>
      <w:pPr>
        <w:ind w:left="220" w:firstLine="0"/>
      </w:pPr>
    </w:lvl>
    <w:lvl w:ilvl="8">
      <w:start w:val="1"/>
      <w:numFmt w:val="bullet"/>
      <w:lvlText w:val=""/>
      <w:lvlJc w:val="left"/>
      <w:pPr>
        <w:ind w:left="220" w:firstLine="0"/>
      </w:pPr>
    </w:lvl>
  </w:abstractNum>
  <w:abstractNum w:abstractNumId="1">
    <w:nsid w:val="2A8F537B"/>
    <w:multiLevelType w:val="multilevel"/>
    <w:tmpl w:val="2A8F537B"/>
    <w:lvl w:ilvl="0">
      <w:start w:val="1"/>
      <w:numFmt w:val="upperRoman"/>
      <w:lvlText w:val="%1."/>
      <w:lvlJc w:val="left"/>
      <w:pPr>
        <w:ind w:left="0" w:firstLine="0"/>
      </w:pPr>
      <w:rPr>
        <w:b/>
      </w:r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2">
    <w:nsid w:val="5A241D34"/>
    <w:multiLevelType w:val="multilevel"/>
    <w:tmpl w:val="5A241D34"/>
    <w:lvl w:ilvl="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7" w:hanging="118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7" w:hanging="190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7" w:hanging="262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7" w:hanging="334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7" w:hanging="406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7" w:hanging="478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7" w:hanging="550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7" w:hanging="622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</w:abstractNum>
  <w:abstractNum w:abstractNumId="3">
    <w:nsid w:val="5E7502A6"/>
    <w:multiLevelType w:val="singleLevel"/>
    <w:tmpl w:val="5E7502A6"/>
    <w:lvl w:ilvl="0">
      <w:start w:val="1"/>
      <w:numFmt w:val="lowerLetter"/>
      <w:suff w:val="space"/>
      <w:lvlText w:val="%1)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4"/>
  </w:compat>
  <w:rsids>
    <w:rsidRoot w:val="00E05E3C"/>
    <w:rsid w:val="000278EB"/>
    <w:rsid w:val="00281350"/>
    <w:rsid w:val="003A22E1"/>
    <w:rsid w:val="0055703D"/>
    <w:rsid w:val="00E05E3C"/>
    <w:rsid w:val="01225A1A"/>
    <w:rsid w:val="018B3C84"/>
    <w:rsid w:val="05EB463F"/>
    <w:rsid w:val="06A10591"/>
    <w:rsid w:val="08E97AAB"/>
    <w:rsid w:val="093873A4"/>
    <w:rsid w:val="162159CF"/>
    <w:rsid w:val="180B4D80"/>
    <w:rsid w:val="183A54C8"/>
    <w:rsid w:val="1BB13075"/>
    <w:rsid w:val="1F9B5E07"/>
    <w:rsid w:val="219642F2"/>
    <w:rsid w:val="22A71381"/>
    <w:rsid w:val="23601112"/>
    <w:rsid w:val="241211DB"/>
    <w:rsid w:val="265C1A88"/>
    <w:rsid w:val="3B49304F"/>
    <w:rsid w:val="423B03ED"/>
    <w:rsid w:val="453E1BA6"/>
    <w:rsid w:val="50C02208"/>
    <w:rsid w:val="58911EAE"/>
    <w:rsid w:val="5AD13CF9"/>
    <w:rsid w:val="60F5158E"/>
    <w:rsid w:val="61767593"/>
    <w:rsid w:val="62736511"/>
    <w:rsid w:val="742D7FA7"/>
    <w:rsid w:val="77F60DAD"/>
    <w:rsid w:val="7C3161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uiPriority="59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ascii="Calibri" w:eastAsia="Calibri" w:hAnsi="Calibri" w:cs="Calibr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qFormat/>
    <w:pPr>
      <w:keepNext/>
      <w:keepLines/>
      <w:spacing w:after="97"/>
      <w:ind w:left="10" w:hanging="10"/>
      <w:outlineLvl w:val="2"/>
    </w:pPr>
    <w:rPr>
      <w:rFonts w:ascii="Times New Roman" w:eastAsia="Times New Roman" w:hAnsi="Times New Roman" w:cs="Times New Roman"/>
      <w:b/>
      <w:color w:val="7030A0"/>
      <w:sz w:val="28"/>
      <w:szCs w:val="28"/>
    </w:rPr>
  </w:style>
  <w:style w:type="paragraph" w:styleId="Heading4">
    <w:name w:val="heading 4"/>
    <w:basedOn w:val="Normal"/>
    <w:next w:val="Normal"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33" w:firstLine="283"/>
    </w:pPr>
    <w:rPr>
      <w:sz w:val="24"/>
      <w:szCs w:val="24"/>
    </w:rPr>
  </w:style>
  <w:style w:type="paragraph" w:styleId="NormalWeb">
    <w:name w:val="Normal (Web)"/>
    <w:pPr>
      <w:spacing w:beforeAutospacing="1" w:afterAutospacing="1"/>
    </w:pPr>
    <w:rPr>
      <w:sz w:val="24"/>
      <w:szCs w:val="24"/>
      <w:lang w:eastAsia="zh-CN"/>
    </w:rPr>
  </w:style>
  <w:style w:type="paragraph" w:styleId="Subtitle">
    <w:name w:val="Subtitle"/>
    <w:basedOn w:val="Normal"/>
    <w:next w:val="Normal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qFormat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1">
    <w:name w:val="Table Normal1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Style10">
    <w:name w:val="_Style 10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1">
    <w:name w:val="_Style 11"/>
    <w:basedOn w:val="TableNormal1"/>
    <w:qFormat/>
    <w:tblPr>
      <w:tblCellMar>
        <w:top w:w="135" w:type="dxa"/>
        <w:left w:w="106" w:type="dxa"/>
        <w:bottom w:w="0" w:type="dxa"/>
        <w:right w:w="108" w:type="dxa"/>
      </w:tblCellMar>
    </w:tblPr>
  </w:style>
  <w:style w:type="table" w:customStyle="1" w:styleId="Style12">
    <w:name w:val="_Style 12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3">
    <w:name w:val="_Style 13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4">
    <w:name w:val="_Style 14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5">
    <w:name w:val="_Style 15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6">
    <w:name w:val="_Style 16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7">
    <w:name w:val="_Style 17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8">
    <w:name w:val="_Style 18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pPr>
      <w:spacing w:before="84"/>
      <w:ind w:left="1597" w:hanging="180"/>
    </w:pPr>
  </w:style>
  <w:style w:type="table" w:customStyle="1" w:styleId="TableGrid0">
    <w:name w:val="TableGrid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rsid w:val="005570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55703D"/>
    <w:rPr>
      <w:rFonts w:ascii="Calibri" w:eastAsia="Calibri" w:hAnsi="Calibri" w:cs="Calibri"/>
      <w:sz w:val="22"/>
      <w:szCs w:val="22"/>
    </w:rPr>
  </w:style>
  <w:style w:type="paragraph" w:styleId="Footer">
    <w:name w:val="footer"/>
    <w:basedOn w:val="Normal"/>
    <w:link w:val="FooterChar"/>
    <w:rsid w:val="005570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5703D"/>
    <w:rPr>
      <w:rFonts w:ascii="Calibri" w:eastAsia="Calibri" w:hAnsi="Calibri" w:cs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uiPriority="59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ascii="Calibri" w:eastAsia="Calibri" w:hAnsi="Calibri" w:cs="Calibr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qFormat/>
    <w:pPr>
      <w:keepNext/>
      <w:keepLines/>
      <w:spacing w:after="97"/>
      <w:ind w:left="10" w:hanging="10"/>
      <w:outlineLvl w:val="2"/>
    </w:pPr>
    <w:rPr>
      <w:rFonts w:ascii="Times New Roman" w:eastAsia="Times New Roman" w:hAnsi="Times New Roman" w:cs="Times New Roman"/>
      <w:b/>
      <w:color w:val="7030A0"/>
      <w:sz w:val="28"/>
      <w:szCs w:val="28"/>
    </w:rPr>
  </w:style>
  <w:style w:type="paragraph" w:styleId="Heading4">
    <w:name w:val="heading 4"/>
    <w:basedOn w:val="Normal"/>
    <w:next w:val="Normal"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33" w:firstLine="283"/>
    </w:pPr>
    <w:rPr>
      <w:sz w:val="24"/>
      <w:szCs w:val="24"/>
    </w:rPr>
  </w:style>
  <w:style w:type="paragraph" w:styleId="NormalWeb">
    <w:name w:val="Normal (Web)"/>
    <w:pPr>
      <w:spacing w:beforeAutospacing="1" w:afterAutospacing="1"/>
    </w:pPr>
    <w:rPr>
      <w:sz w:val="24"/>
      <w:szCs w:val="24"/>
      <w:lang w:eastAsia="zh-CN"/>
    </w:rPr>
  </w:style>
  <w:style w:type="paragraph" w:styleId="Subtitle">
    <w:name w:val="Subtitle"/>
    <w:basedOn w:val="Normal"/>
    <w:next w:val="Normal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qFormat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1">
    <w:name w:val="Table Normal1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Style10">
    <w:name w:val="_Style 10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1">
    <w:name w:val="_Style 11"/>
    <w:basedOn w:val="TableNormal1"/>
    <w:qFormat/>
    <w:tblPr>
      <w:tblCellMar>
        <w:top w:w="135" w:type="dxa"/>
        <w:left w:w="106" w:type="dxa"/>
        <w:bottom w:w="0" w:type="dxa"/>
        <w:right w:w="108" w:type="dxa"/>
      </w:tblCellMar>
    </w:tblPr>
  </w:style>
  <w:style w:type="table" w:customStyle="1" w:styleId="Style12">
    <w:name w:val="_Style 12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3">
    <w:name w:val="_Style 13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4">
    <w:name w:val="_Style 14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5">
    <w:name w:val="_Style 15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6">
    <w:name w:val="_Style 16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7">
    <w:name w:val="_Style 17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8">
    <w:name w:val="_Style 18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pPr>
      <w:spacing w:before="84"/>
      <w:ind w:left="1597" w:hanging="180"/>
    </w:pPr>
  </w:style>
  <w:style w:type="table" w:customStyle="1" w:styleId="TableGrid0">
    <w:name w:val="TableGrid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rsid w:val="005570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55703D"/>
    <w:rPr>
      <w:rFonts w:ascii="Calibri" w:eastAsia="Calibri" w:hAnsi="Calibri" w:cs="Calibri"/>
      <w:sz w:val="22"/>
      <w:szCs w:val="22"/>
    </w:rPr>
  </w:style>
  <w:style w:type="paragraph" w:styleId="Footer">
    <w:name w:val="footer"/>
    <w:basedOn w:val="Normal"/>
    <w:link w:val="FooterChar"/>
    <w:rsid w:val="005570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5703D"/>
    <w:rPr>
      <w:rFonts w:ascii="Calibri" w:eastAsia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embeddings/oleObject5.bin" Type="http://schemas.openxmlformats.org/officeDocument/2006/relationships/oleObject"/><Relationship Id="rId15" Target="embeddings/oleObject6.bin" Type="http://schemas.openxmlformats.org/officeDocument/2006/relationships/oleObject"/><Relationship Id="rId16" Target="media/image3.png" Type="http://schemas.openxmlformats.org/officeDocument/2006/relationships/image"/><Relationship Id="rId17" Target="media/image4.wmf" Type="http://schemas.openxmlformats.org/officeDocument/2006/relationships/image"/><Relationship Id="rId18" Target="embeddings/oleObject7.bin" Type="http://schemas.openxmlformats.org/officeDocument/2006/relationships/oleObject"/><Relationship Id="rId19" Target="embeddings/oleObject8.bin" Type="http://schemas.openxmlformats.org/officeDocument/2006/relationships/oleObject"/><Relationship Id="rId2" Target="styles.xml" Type="http://schemas.openxmlformats.org/officeDocument/2006/relationships/styles"/><Relationship Id="rId20" Target="embeddings/oleObject9.bin" Type="http://schemas.openxmlformats.org/officeDocument/2006/relationships/oleObject"/><Relationship Id="rId21" Target="embeddings/oleObject10.bin" Type="http://schemas.openxmlformats.org/officeDocument/2006/relationships/oleObject"/><Relationship Id="rId22" Target="media/image5.wmf" Type="http://schemas.openxmlformats.org/officeDocument/2006/relationships/image"/><Relationship Id="rId23" Target="embeddings/oleObject11.bin" Type="http://schemas.openxmlformats.org/officeDocument/2006/relationships/oleObject"/><Relationship Id="rId24" Target="media/image6.wmf" Type="http://schemas.openxmlformats.org/officeDocument/2006/relationships/image"/><Relationship Id="rId25" Target="embeddings/oleObject12.bin" Type="http://schemas.openxmlformats.org/officeDocument/2006/relationships/oleObject"/><Relationship Id="rId26" Target="media/image7.wmf" Type="http://schemas.openxmlformats.org/officeDocument/2006/relationships/image"/><Relationship Id="rId27" Target="embeddings/oleObject13.bin" Type="http://schemas.openxmlformats.org/officeDocument/2006/relationships/oleObject"/><Relationship Id="rId28" Target="embeddings/oleObject14.bin" Type="http://schemas.openxmlformats.org/officeDocument/2006/relationships/oleObject"/><Relationship Id="rId29" Target="embeddings/oleObject15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6.bin" Type="http://schemas.openxmlformats.org/officeDocument/2006/relationships/oleObject"/><Relationship Id="rId31" Target="header1.xml" Type="http://schemas.openxmlformats.org/officeDocument/2006/relationships/header"/><Relationship Id="rId32" Target="footer1.xml" Type="http://schemas.openxmlformats.org/officeDocument/2006/relationships/footer"/><Relationship Id="rId33" Target="fontTable.xml" Type="http://schemas.openxmlformats.org/officeDocument/2006/relationships/fontTable"/><Relationship Id="rId34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121</Words>
  <Characters>12092</Characters>
  <Application>Microsoft Office Word</Application>
  <DocSecurity>0</DocSecurity>
  <Lines>100</Lines>
  <Paragraphs>28</Paragraphs>
  <ScaleCrop>false</ScaleCrop>
  <Company>thuvienhoclieu.com</Company>
  <LinksUpToDate>false</LinksUpToDate>
  <CharactersWithSpaces>14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9-05T12:02:00Z</dcterms:created>
  <dc:creator>admin</dc:creator>
  <dc:description>Giáo án ôn tập Hóa 9 Cánh diều chủ đề 6 kim loại được soạn dưới dạng file word và PDF gồm 12 trang. Các bạn xem và tải về ở dưới.</dc:description>
  <dcterms:modified xsi:type="dcterms:W3CDTF">2024-09-05T12:03:00Z</dcterms:modified>
  <cp:revision>1</cp:revision>
  <dc:title>Giáo Án Ôn Tập Hóa 9 Cánh Diều Chủ Đề 6 Kim Loại</dc:title>
</cp:coreProperties>
</file>